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text" w:tblpY="1"/>
        <w:tblOverlap w:val="never"/>
        <w:tblW w:w="9636" w:type="dxa"/>
        <w:tblBorders>
          <w:top w:val="single" w:sz="2" w:space="0" w:color="00000A"/>
          <w:left w:val="single" w:sz="2" w:space="0" w:color="00000A"/>
          <w:bottom w:val="single" w:sz="2" w:space="0" w:color="00000A"/>
          <w:right w:val="single" w:sz="2" w:space="0" w:color="00000A"/>
          <w:insideH w:val="single" w:sz="2" w:space="0" w:color="00000A"/>
          <w:insideV w:val="single" w:sz="2" w:space="0" w:color="00000A"/>
        </w:tblBorders>
        <w:tblCellMar>
          <w:left w:w="107" w:type="dxa"/>
        </w:tblCellMar>
        <w:tblLook w:val="0000" w:firstRow="0" w:lastRow="0" w:firstColumn="0" w:lastColumn="0" w:noHBand="0" w:noVBand="0"/>
      </w:tblPr>
      <w:tblGrid>
        <w:gridCol w:w="9636"/>
      </w:tblGrid>
      <w:tr w:rsidR="00AC3972" w14:paraId="2695AEBE" w14:textId="77777777" w:rsidTr="003C2B71">
        <w:trPr>
          <w:trHeight w:val="624"/>
        </w:trPr>
        <w:tc>
          <w:tcPr>
            <w:tcW w:w="9636" w:type="dxa"/>
            <w:tcBorders>
              <w:top w:val="single" w:sz="2" w:space="0" w:color="00000A"/>
              <w:left w:val="single" w:sz="2" w:space="0" w:color="00000A"/>
              <w:bottom w:val="single" w:sz="2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  <w:vAlign w:val="center"/>
          </w:tcPr>
          <w:p w14:paraId="784267D1" w14:textId="77777777" w:rsidR="00AC3972" w:rsidRPr="00AC3972" w:rsidRDefault="00AC3972" w:rsidP="00940E55">
            <w:pPr>
              <w:jc w:val="left"/>
              <w:rPr>
                <w:rFonts w:ascii="Comic Sans MS" w:eastAsia="STFangsong" w:hAnsi="Comic Sans MS"/>
                <w:spacing w:val="-8"/>
                <w:sz w:val="28"/>
                <w:szCs w:val="28"/>
              </w:rPr>
            </w:pPr>
            <w:proofErr w:type="spellStart"/>
            <w:r>
              <w:rPr>
                <w:rFonts w:ascii="Comic Sans MS" w:eastAsia="STFangsong" w:hAnsi="Comic Sans MS"/>
                <w:b/>
                <w:bCs/>
                <w:sz w:val="28"/>
                <w:szCs w:val="28"/>
              </w:rPr>
              <w:t>Github</w:t>
            </w:r>
            <w:proofErr w:type="spellEnd"/>
            <w:r>
              <w:rPr>
                <w:rFonts w:ascii="Comic Sans MS" w:eastAsia="STFangsong" w:hAnsi="Comic Sans MS"/>
                <w:b/>
                <w:bCs/>
                <w:sz w:val="28"/>
                <w:szCs w:val="28"/>
              </w:rPr>
              <w:t>账号：</w:t>
            </w:r>
            <w:r w:rsidR="001A5932">
              <w:rPr>
                <w:rFonts w:ascii="Comic Sans MS" w:eastAsia="STFangsong" w:hAnsi="Comic Sans MS" w:hint="eastAsia"/>
                <w:b/>
                <w:bCs/>
                <w:sz w:val="28"/>
                <w:szCs w:val="28"/>
              </w:rPr>
              <w:t>tsunaley</w:t>
            </w:r>
          </w:p>
        </w:tc>
      </w:tr>
      <w:tr w:rsidR="007D3A42" w14:paraId="7618F834" w14:textId="77777777" w:rsidTr="003C2B71">
        <w:trPr>
          <w:cantSplit/>
          <w:trHeight w:val="1200"/>
        </w:trPr>
        <w:tc>
          <w:tcPr>
            <w:tcW w:w="9636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575D8591" w14:textId="77777777" w:rsidR="007D3A42" w:rsidRDefault="00F32EA7" w:rsidP="00940E55">
            <w:r>
              <w:rPr>
                <w:rFonts w:ascii="Comic Sans MS" w:eastAsia="STFangsong" w:hAnsi="Comic Sans MS"/>
                <w:b/>
                <w:sz w:val="28"/>
                <w:szCs w:val="28"/>
              </w:rPr>
              <w:t>实验摘要：</w:t>
            </w:r>
            <w:r w:rsidR="00A3619D">
              <w:t xml:space="preserve"> </w:t>
            </w:r>
          </w:p>
          <w:p w14:paraId="39D9DDA6" w14:textId="77777777" w:rsidR="00B34FB8" w:rsidRPr="003C2B71" w:rsidRDefault="003C2B71" w:rsidP="003C2B71">
            <w:pPr>
              <w:pStyle w:val="ab"/>
              <w:widowControl/>
              <w:snapToGrid w:val="0"/>
              <w:spacing w:before="20" w:line="360" w:lineRule="exact"/>
              <w:ind w:left="561" w:firstLine="0"/>
              <w:rPr>
                <w:rFonts w:ascii="Comic Sans MS" w:eastAsia="STFangsong" w:hAnsi="Comic Sans MS"/>
                <w:sz w:val="28"/>
                <w:szCs w:val="28"/>
                <w:highlight w:val="yellow"/>
              </w:rPr>
            </w:pPr>
            <w:r w:rsidRPr="003C2B71">
              <w:rPr>
                <w:rFonts w:ascii="Comic Sans MS" w:eastAsia="STFangsong" w:hAnsi="Comic Sans MS" w:hint="eastAsia"/>
                <w:sz w:val="28"/>
                <w:szCs w:val="28"/>
              </w:rPr>
              <w:t>使用</w:t>
            </w:r>
            <w:proofErr w:type="spellStart"/>
            <w:r>
              <w:rPr>
                <w:rFonts w:ascii="Comic Sans MS" w:eastAsia="STFangsong" w:hAnsi="Comic Sans MS" w:hint="eastAsia"/>
                <w:sz w:val="28"/>
                <w:szCs w:val="28"/>
              </w:rPr>
              <w:t>matlab</w:t>
            </w:r>
            <w:proofErr w:type="spellEnd"/>
            <w:r>
              <w:rPr>
                <w:rFonts w:ascii="Comic Sans MS" w:eastAsia="STFangsong" w:hAnsi="Comic Sans MS" w:hint="eastAsia"/>
                <w:sz w:val="28"/>
                <w:szCs w:val="28"/>
              </w:rPr>
              <w:t>绘制信号图形</w:t>
            </w:r>
          </w:p>
        </w:tc>
      </w:tr>
      <w:tr w:rsidR="00FF6F72" w14:paraId="45091C53" w14:textId="77777777" w:rsidTr="003C2B71">
        <w:trPr>
          <w:cantSplit/>
          <w:trHeight w:val="1126"/>
        </w:trPr>
        <w:tc>
          <w:tcPr>
            <w:tcW w:w="9636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36F6C6FF" w14:textId="77777777" w:rsidR="00FF6F72" w:rsidRDefault="00FF6F72" w:rsidP="00FF6F72">
            <w:pPr>
              <w:rPr>
                <w:rFonts w:ascii="Comic Sans MS" w:eastAsia="STFangsong" w:hAnsi="Comic Sans MS"/>
                <w:b/>
                <w:sz w:val="28"/>
                <w:szCs w:val="28"/>
              </w:rPr>
            </w:pPr>
            <w:r>
              <w:rPr>
                <w:rFonts w:ascii="Comic Sans MS" w:eastAsia="STFangsong" w:hAnsi="Comic Sans MS" w:hint="eastAsia"/>
                <w:b/>
                <w:sz w:val="28"/>
                <w:szCs w:val="28"/>
              </w:rPr>
              <w:t>实验题目</w:t>
            </w:r>
            <w:r w:rsidR="003C2B71">
              <w:rPr>
                <w:rFonts w:ascii="Comic Sans MS" w:eastAsia="STFangsong" w:hAnsi="Comic Sans MS" w:hint="eastAsia"/>
                <w:b/>
                <w:sz w:val="28"/>
                <w:szCs w:val="28"/>
              </w:rPr>
              <w:t>：</w:t>
            </w:r>
          </w:p>
          <w:p w14:paraId="343CF1E4" w14:textId="77777777" w:rsidR="003C2B71" w:rsidRPr="00495FC9" w:rsidRDefault="003C2B71" w:rsidP="003C2B71">
            <w:pPr>
              <w:pStyle w:val="Default"/>
              <w:numPr>
                <w:ilvl w:val="0"/>
                <w:numId w:val="5"/>
              </w:numPr>
              <w:adjustRightInd/>
              <w:spacing w:beforeLines="50" w:before="156" w:line="400" w:lineRule="atLeast"/>
              <w:ind w:left="357" w:hanging="35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利用</w:t>
            </w:r>
            <w:r>
              <w:rPr>
                <w:rFonts w:ascii="Times New Roman" w:hAnsi="Times New Roman" w:cs="Times New Roman" w:hint="eastAsia"/>
              </w:rPr>
              <w:t>MATLAB</w:t>
            </w:r>
            <w:r w:rsidRPr="00495FC9">
              <w:rPr>
                <w:rFonts w:ascii="Times New Roman" w:hAnsi="Times New Roman" w:cs="Times New Roman"/>
              </w:rPr>
              <w:t>求下列函数的卷积</w:t>
            </w:r>
            <w:r>
              <w:rPr>
                <w:rFonts w:ascii="Times New Roman" w:hAnsi="Times New Roman" w:cs="Times New Roman" w:hint="eastAsia"/>
              </w:rPr>
              <w:t>，</w:t>
            </w:r>
            <w:r w:rsidRPr="00495FC9">
              <w:rPr>
                <w:rFonts w:ascii="Times New Roman" w:hAnsi="Times New Roman" w:cs="Times New Roman"/>
              </w:rPr>
              <w:t>并绘制出图形</w:t>
            </w:r>
          </w:p>
          <w:p w14:paraId="211875B9" w14:textId="77777777" w:rsidR="003C2B71" w:rsidRPr="00495FC9" w:rsidRDefault="003C2B71" w:rsidP="003C2B71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 w:rsidRPr="00495FC9">
              <w:rPr>
                <w:rFonts w:ascii="Times New Roman" w:hAnsi="Times New Roman" w:cs="Times New Roman"/>
              </w:rPr>
              <w:t xml:space="preserve">(1) </w:t>
            </w:r>
            <w:r w:rsidRPr="00495FC9">
              <w:rPr>
                <w:rFonts w:ascii="Times New Roman" w:hAnsi="Times New Roman" w:cs="Times New Roman"/>
                <w:position w:val="-14"/>
              </w:rPr>
              <w:object w:dxaOrig="2120" w:dyaOrig="400" w14:anchorId="0BB27C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5pt;height:20.5pt" o:ole="">
                  <v:imagedata r:id="rId8" o:title=""/>
                </v:shape>
                <o:OLEObject Type="Embed" ProgID="Equation.DSMT4" ShapeID="_x0000_i1025" DrawAspect="Content" ObjectID="_1646597314" r:id="rId9"/>
              </w:object>
            </w:r>
            <w:r w:rsidRPr="00495FC9">
              <w:rPr>
                <w:rFonts w:ascii="Times New Roman" w:hAnsi="Times New Roman" w:cs="Times New Roman"/>
              </w:rPr>
              <w:t>，</w:t>
            </w:r>
            <w:r w:rsidRPr="00495FC9">
              <w:rPr>
                <w:rFonts w:ascii="Times New Roman" w:hAnsi="Times New Roman" w:cs="Times New Roman"/>
                <w:position w:val="-14"/>
              </w:rPr>
              <w:object w:dxaOrig="2500" w:dyaOrig="400" w14:anchorId="59671C4C">
                <v:shape id="_x0000_i1026" type="#_x0000_t75" style="width:125pt;height:20.5pt" o:ole="">
                  <v:imagedata r:id="rId10" o:title=""/>
                </v:shape>
                <o:OLEObject Type="Embed" ProgID="Equation.DSMT4" ShapeID="_x0000_i1026" DrawAspect="Content" ObjectID="_1646597315" r:id="rId11"/>
              </w:object>
            </w:r>
          </w:p>
          <w:p w14:paraId="4268EF08" w14:textId="77777777" w:rsidR="003C2B71" w:rsidRDefault="003C2B71" w:rsidP="003C2B71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  <w:position w:val="-14"/>
              </w:rPr>
            </w:pPr>
            <w:r w:rsidRPr="00495FC9">
              <w:rPr>
                <w:rFonts w:ascii="Times New Roman" w:hAnsi="Times New Roman" w:cs="Times New Roman"/>
              </w:rPr>
              <w:t xml:space="preserve">(2) </w:t>
            </w:r>
            <w:r w:rsidRPr="00495FC9">
              <w:rPr>
                <w:rFonts w:ascii="Times New Roman" w:hAnsi="Times New Roman" w:cs="Times New Roman"/>
                <w:position w:val="-14"/>
              </w:rPr>
              <w:object w:dxaOrig="2200" w:dyaOrig="400" w14:anchorId="63B579B2">
                <v:shape id="_x0000_i1027" type="#_x0000_t75" style="width:110pt;height:20.5pt" o:ole="">
                  <v:imagedata r:id="rId12" o:title=""/>
                </v:shape>
                <o:OLEObject Type="Embed" ProgID="Equation.DSMT4" ShapeID="_x0000_i1027" DrawAspect="Content" ObjectID="_1646597316" r:id="rId13"/>
              </w:object>
            </w:r>
            <w:r w:rsidRPr="00495FC9">
              <w:rPr>
                <w:rFonts w:ascii="Times New Roman" w:hAnsi="Times New Roman" w:cs="Times New Roman"/>
              </w:rPr>
              <w:t>，</w:t>
            </w:r>
            <w:r w:rsidRPr="00495FC9">
              <w:rPr>
                <w:rFonts w:ascii="Times New Roman" w:hAnsi="Times New Roman" w:cs="Times New Roman"/>
                <w:position w:val="-14"/>
              </w:rPr>
              <w:object w:dxaOrig="2200" w:dyaOrig="400" w14:anchorId="440A9A60">
                <v:shape id="_x0000_i1028" type="#_x0000_t75" style="width:110.5pt;height:20.5pt" o:ole="">
                  <v:imagedata r:id="rId14" o:title=""/>
                </v:shape>
                <o:OLEObject Type="Embed" ProgID="Equation.DSMT4" ShapeID="_x0000_i1028" DrawAspect="Content" ObjectID="_1646597317" r:id="rId15"/>
              </w:object>
            </w:r>
          </w:p>
          <w:p w14:paraId="4EA6E1EB" w14:textId="77777777" w:rsidR="003C2B71" w:rsidRPr="00495FC9" w:rsidRDefault="003C2B71" w:rsidP="003C2B71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参考函数：</w:t>
            </w:r>
            <w:r>
              <w:rPr>
                <w:rFonts w:ascii="Times New Roman" w:hAnsi="Times New Roman" w:cs="Times New Roman" w:hint="eastAsia"/>
              </w:rPr>
              <w:t>conv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/>
              </w:rPr>
              <w:t>)</w:t>
            </w:r>
          </w:p>
          <w:p w14:paraId="7335D04E" w14:textId="77777777" w:rsidR="003C2B71" w:rsidRPr="00495FC9" w:rsidRDefault="003C2B71" w:rsidP="003C2B71">
            <w:pPr>
              <w:pStyle w:val="Default"/>
              <w:numPr>
                <w:ilvl w:val="0"/>
                <w:numId w:val="5"/>
              </w:numPr>
              <w:adjustRightInd/>
              <w:spacing w:beforeLines="50" w:before="156" w:line="400" w:lineRule="atLeast"/>
              <w:ind w:left="357" w:hanging="357"/>
              <w:rPr>
                <w:rFonts w:ascii="Times New Roman" w:hAnsi="Times New Roman" w:cs="Times New Roman"/>
              </w:rPr>
            </w:pPr>
            <w:r w:rsidRPr="00495FC9">
              <w:rPr>
                <w:rFonts w:ascii="Times New Roman" w:hAnsi="Times New Roman" w:cs="Times New Roman"/>
              </w:rPr>
              <w:t>某系统满足的微分方程为</w:t>
            </w:r>
          </w:p>
          <w:p w14:paraId="72853BAA" w14:textId="77777777" w:rsidR="003C2B71" w:rsidRPr="00495FC9" w:rsidRDefault="003C2B71" w:rsidP="003C2B71">
            <w:pPr>
              <w:autoSpaceDE w:val="0"/>
              <w:autoSpaceDN w:val="0"/>
              <w:spacing w:line="400" w:lineRule="atLeast"/>
              <w:jc w:val="center"/>
              <w:rPr>
                <w:rFonts w:ascii="Times New Roman" w:eastAsia="STFangsong" w:hAnsi="Times New Roman"/>
                <w:sz w:val="24"/>
                <w:szCs w:val="24"/>
              </w:rPr>
            </w:pPr>
            <w:r w:rsidRPr="00495FC9">
              <w:rPr>
                <w:rFonts w:ascii="Times New Roman" w:eastAsia="STFangsong" w:hAnsi="Times New Roman"/>
                <w:position w:val="-14"/>
                <w:sz w:val="24"/>
                <w:szCs w:val="24"/>
              </w:rPr>
              <w:object w:dxaOrig="3700" w:dyaOrig="400" w14:anchorId="65D12040">
                <v:shape id="_x0000_i1029" type="#_x0000_t75" style="width:185pt;height:20.5pt" o:ole="">
                  <v:imagedata r:id="rId16" o:title=""/>
                </v:shape>
                <o:OLEObject Type="Embed" ProgID="Equation.DSMT4" ShapeID="_x0000_i1029" DrawAspect="Content" ObjectID="_1646597318" r:id="rId17"/>
              </w:object>
            </w:r>
          </w:p>
          <w:p w14:paraId="7C4EE85B" w14:textId="77777777" w:rsidR="003C2B71" w:rsidRPr="00495FC9" w:rsidRDefault="003C2B71" w:rsidP="003C2B71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 w:rsidRPr="00495FC9">
              <w:rPr>
                <w:rFonts w:ascii="Times New Roman" w:hAnsi="Times New Roman" w:cs="Times New Roman"/>
              </w:rPr>
              <w:t xml:space="preserve">(1) </w:t>
            </w:r>
            <w:r>
              <w:rPr>
                <w:rFonts w:ascii="Times New Roman" w:hAnsi="Times New Roman" w:cs="Times New Roman" w:hint="eastAsia"/>
              </w:rPr>
              <w:t>利</w:t>
            </w:r>
            <w:r w:rsidRPr="00495FC9">
              <w:rPr>
                <w:rFonts w:ascii="Times New Roman" w:hAnsi="Times New Roman" w:cs="Times New Roman"/>
              </w:rPr>
              <w:t>用</w:t>
            </w:r>
            <w:r>
              <w:rPr>
                <w:rFonts w:ascii="Times New Roman" w:hAnsi="Times New Roman" w:cs="Times New Roman" w:hint="eastAsia"/>
              </w:rPr>
              <w:t>MATLAB</w:t>
            </w:r>
            <w:r w:rsidRPr="00495FC9">
              <w:rPr>
                <w:rFonts w:ascii="Times New Roman" w:hAnsi="Times New Roman" w:cs="Times New Roman"/>
              </w:rPr>
              <w:t>求系统的单位冲击响应</w:t>
            </w:r>
            <w:r>
              <w:rPr>
                <w:rFonts w:ascii="Times New Roman" w:hAnsi="Times New Roman" w:cs="Times New Roman" w:hint="eastAsia"/>
              </w:rPr>
              <w:t>，并绘出图形</w:t>
            </w:r>
          </w:p>
          <w:p w14:paraId="7A34F825" w14:textId="77777777" w:rsidR="003C2B71" w:rsidRDefault="003C2B71" w:rsidP="003C2B71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 w:rsidRPr="00495FC9">
              <w:rPr>
                <w:rFonts w:ascii="Times New Roman" w:hAnsi="Times New Roman" w:cs="Times New Roman"/>
              </w:rPr>
              <w:t xml:space="preserve">(2) </w:t>
            </w:r>
            <w:r>
              <w:rPr>
                <w:rFonts w:ascii="Times New Roman" w:hAnsi="Times New Roman" w:cs="Times New Roman" w:hint="eastAsia"/>
              </w:rPr>
              <w:t>利用</w:t>
            </w:r>
            <w:r>
              <w:rPr>
                <w:rFonts w:ascii="Times New Roman" w:hAnsi="Times New Roman" w:cs="Times New Roman" w:hint="eastAsia"/>
              </w:rPr>
              <w:t>MATLAB</w:t>
            </w:r>
            <w:r w:rsidRPr="00495FC9">
              <w:rPr>
                <w:rFonts w:ascii="Times New Roman" w:hAnsi="Times New Roman" w:cs="Times New Roman"/>
              </w:rPr>
              <w:t>求系统的单位阶跃响应</w:t>
            </w:r>
            <w:r>
              <w:rPr>
                <w:rFonts w:ascii="Times New Roman" w:hAnsi="Times New Roman" w:cs="Times New Roman" w:hint="eastAsia"/>
              </w:rPr>
              <w:t>，并绘出图形</w:t>
            </w:r>
          </w:p>
          <w:p w14:paraId="5D20A4D7" w14:textId="77777777" w:rsidR="003C2B71" w:rsidRDefault="003C2B71" w:rsidP="003C2B71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3)</w:t>
            </w:r>
            <w:r w:rsidRPr="009848CD"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 w:hint="eastAsia"/>
              </w:rPr>
              <w:t>利用</w:t>
            </w:r>
            <w:r>
              <w:rPr>
                <w:rFonts w:ascii="Times New Roman" w:hAnsi="Times New Roman" w:cs="Times New Roman" w:hint="eastAsia"/>
              </w:rPr>
              <w:t>MATLAB</w:t>
            </w:r>
            <w:r w:rsidRPr="00495FC9">
              <w:rPr>
                <w:rFonts w:ascii="Times New Roman" w:hAnsi="Times New Roman" w:cs="Times New Roman"/>
              </w:rPr>
              <w:t>求系统</w:t>
            </w:r>
            <w:r>
              <w:rPr>
                <w:rFonts w:ascii="Times New Roman" w:hAnsi="Times New Roman" w:cs="Times New Roman" w:hint="eastAsia"/>
              </w:rPr>
              <w:t>对信号</w:t>
            </w:r>
            <w:r w:rsidRPr="009848CD">
              <w:rPr>
                <w:rFonts w:ascii="Times New Roman" w:hAnsi="Times New Roman" w:cs="Times New Roman"/>
                <w:position w:val="-14"/>
              </w:rPr>
              <w:object w:dxaOrig="2079" w:dyaOrig="400" w14:anchorId="22CF2D1D">
                <v:shape id="_x0000_i1030" type="#_x0000_t75" style="width:104pt;height:20pt" o:ole="">
                  <v:imagedata r:id="rId18" o:title=""/>
                </v:shape>
                <o:OLEObject Type="Embed" ProgID="Equation.DSMT4" ShapeID="_x0000_i1030" DrawAspect="Content" ObjectID="_1646597319" r:id="rId19"/>
              </w:object>
            </w:r>
            <w:r w:rsidRPr="009848CD">
              <w:rPr>
                <w:rFonts w:ascii="Times New Roman" w:hAnsi="Times New Roman" w:cs="Times New Roman" w:hint="eastAsia"/>
              </w:rPr>
              <w:t>的</w:t>
            </w:r>
            <w:r w:rsidRPr="00495FC9">
              <w:rPr>
                <w:rFonts w:ascii="Times New Roman" w:hAnsi="Times New Roman" w:cs="Times New Roman"/>
              </w:rPr>
              <w:t>响应</w:t>
            </w:r>
            <w:r>
              <w:rPr>
                <w:rFonts w:ascii="Times New Roman" w:hAnsi="Times New Roman" w:cs="Times New Roman" w:hint="eastAsia"/>
              </w:rPr>
              <w:t>，并绘出图形</w:t>
            </w:r>
          </w:p>
          <w:p w14:paraId="4860C09E" w14:textId="77777777" w:rsidR="003C2B71" w:rsidRPr="00495FC9" w:rsidRDefault="003C2B71" w:rsidP="003C2B71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参考函数：</w:t>
            </w:r>
            <w:proofErr w:type="spellStart"/>
            <w:r>
              <w:rPr>
                <w:rFonts w:ascii="Times New Roman" w:hAnsi="Times New Roman" w:cs="Times New Roman" w:hint="eastAsia"/>
              </w:rPr>
              <w:t>tf</w:t>
            </w:r>
            <w:proofErr w:type="spellEnd"/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 w:hint="eastAsia"/>
              </w:rPr>
              <w:t>，</w:t>
            </w:r>
            <w:r w:rsidRPr="00495FC9">
              <w:rPr>
                <w:rFonts w:ascii="Times New Roman" w:hAnsi="Times New Roman" w:cs="Times New Roman"/>
              </w:rPr>
              <w:t>impulse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 w:hint="eastAsia"/>
              </w:rPr>
              <w:t>，</w:t>
            </w:r>
            <w:r w:rsidRPr="00495FC9">
              <w:rPr>
                <w:rFonts w:ascii="Times New Roman" w:hAnsi="Times New Roman" w:cs="Times New Roman"/>
              </w:rPr>
              <w:t>step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 w:hint="eastAsia"/>
              </w:rPr>
              <w:t>，</w:t>
            </w:r>
            <w:proofErr w:type="spellStart"/>
            <w:r>
              <w:rPr>
                <w:rFonts w:ascii="Times New Roman" w:hAnsi="Times New Roman" w:cs="Times New Roman" w:hint="eastAsia"/>
              </w:rPr>
              <w:t>lsim</w:t>
            </w:r>
            <w:proofErr w:type="spellEnd"/>
            <w:r>
              <w:rPr>
                <w:rFonts w:ascii="Times New Roman" w:hAnsi="Times New Roman" w:cs="Times New Roman" w:hint="eastAsia"/>
              </w:rPr>
              <w:t>( )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conv( )</w:t>
            </w:r>
          </w:p>
          <w:p w14:paraId="42CA588C" w14:textId="77777777" w:rsidR="003C2B71" w:rsidRDefault="003C2B71" w:rsidP="003C2B71">
            <w:pPr>
              <w:pStyle w:val="Default"/>
              <w:numPr>
                <w:ilvl w:val="0"/>
                <w:numId w:val="5"/>
              </w:numPr>
              <w:adjustRightInd/>
              <w:spacing w:beforeLines="50" w:before="156" w:line="400" w:lineRule="atLeast"/>
              <w:ind w:left="357" w:hanging="35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利用</w:t>
            </w:r>
            <w:r>
              <w:rPr>
                <w:rFonts w:ascii="Times New Roman" w:hAnsi="Times New Roman" w:cs="Times New Roman"/>
              </w:rPr>
              <w:t>MATLAB</w:t>
            </w:r>
            <w:r>
              <w:rPr>
                <w:rFonts w:ascii="Times New Roman" w:hAnsi="Times New Roman" w:cs="Times New Roman" w:hint="eastAsia"/>
              </w:rPr>
              <w:t>产生高斯白噪声，绘出图形，并求其自相关函数，绘出图形。</w:t>
            </w:r>
          </w:p>
          <w:p w14:paraId="67B3C2F5" w14:textId="77777777" w:rsidR="003C2B71" w:rsidRDefault="003C2B71" w:rsidP="003C2B71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参考函数：</w:t>
            </w:r>
            <w:proofErr w:type="spellStart"/>
            <w:r>
              <w:rPr>
                <w:rFonts w:ascii="Times New Roman" w:hAnsi="Times New Roman" w:cs="Times New Roman"/>
              </w:rPr>
              <w:t>randn</w:t>
            </w:r>
            <w:proofErr w:type="spellEnd"/>
            <w:r>
              <w:rPr>
                <w:rFonts w:ascii="Times New Roman" w:hAnsi="Times New Roman" w:cs="Times New Roman"/>
              </w:rPr>
              <w:t>()</w:t>
            </w:r>
            <w:r>
              <w:rPr>
                <w:rFonts w:ascii="Times New Roman" w:hAnsi="Times New Roman" w:cs="Times New Roman" w:hint="eastAsia"/>
              </w:rPr>
              <w:t>，</w:t>
            </w:r>
            <w:proofErr w:type="spellStart"/>
            <w:r>
              <w:rPr>
                <w:rFonts w:ascii="Times New Roman" w:hAnsi="Times New Roman" w:cs="Times New Roman"/>
              </w:rPr>
              <w:t>wgn</w:t>
            </w:r>
            <w:proofErr w:type="spellEnd"/>
            <w:r>
              <w:rPr>
                <w:rFonts w:ascii="Times New Roman" w:hAnsi="Times New Roman" w:cs="Times New Roman"/>
              </w:rPr>
              <w:t>()</w:t>
            </w:r>
            <w:r>
              <w:rPr>
                <w:rFonts w:ascii="Times New Roman" w:hAnsi="Times New Roman" w:cs="Times New Roman" w:hint="eastAsia"/>
              </w:rPr>
              <w:t>，</w:t>
            </w:r>
            <w:proofErr w:type="spellStart"/>
            <w:r>
              <w:rPr>
                <w:rFonts w:ascii="Times New Roman" w:hAnsi="Times New Roman" w:cs="Times New Roman"/>
              </w:rPr>
              <w:t>xcorr</w:t>
            </w:r>
            <w:proofErr w:type="spellEnd"/>
            <w:r>
              <w:rPr>
                <w:rFonts w:ascii="Times New Roman" w:hAnsi="Times New Roman" w:cs="Times New Roman"/>
              </w:rPr>
              <w:t>()</w:t>
            </w:r>
            <w:r>
              <w:rPr>
                <w:rFonts w:ascii="Times New Roman" w:hAnsi="Times New Roman" w:cs="Times New Roman" w:hint="eastAsia"/>
              </w:rPr>
              <w:t>，</w:t>
            </w:r>
            <w:proofErr w:type="spellStart"/>
            <w:r>
              <w:rPr>
                <w:rFonts w:ascii="Times New Roman" w:hAnsi="Times New Roman" w:cs="Times New Roman" w:hint="eastAsia"/>
              </w:rPr>
              <w:t>autocorr</w:t>
            </w:r>
            <w:proofErr w:type="spellEnd"/>
            <w:r>
              <w:rPr>
                <w:rFonts w:ascii="Times New Roman" w:hAnsi="Times New Roman" w:cs="Times New Roman"/>
              </w:rPr>
              <w:t>()</w:t>
            </w:r>
          </w:p>
          <w:p w14:paraId="764B1182" w14:textId="77777777" w:rsidR="003C2B71" w:rsidRDefault="003C2B71" w:rsidP="003C2B71">
            <w:pPr>
              <w:pStyle w:val="Default"/>
              <w:numPr>
                <w:ilvl w:val="0"/>
                <w:numId w:val="5"/>
              </w:numPr>
              <w:adjustRightInd/>
              <w:spacing w:beforeLines="50" w:before="156" w:line="400" w:lineRule="atLeast"/>
              <w:ind w:left="357" w:hanging="35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预习关于傅里叶级数的内容，</w:t>
            </w:r>
            <w:r w:rsidRPr="005C16B8">
              <w:rPr>
                <w:rFonts w:ascii="Times New Roman" w:hAnsi="Times New Roman" w:cs="Times New Roman" w:hint="eastAsia"/>
              </w:rPr>
              <w:t>用</w:t>
            </w:r>
            <w:r w:rsidRPr="005C16B8">
              <w:rPr>
                <w:rFonts w:ascii="Times New Roman" w:hAnsi="Times New Roman" w:cs="Times New Roman" w:hint="eastAsia"/>
              </w:rPr>
              <w:t>MATLAB</w:t>
            </w:r>
            <w:r w:rsidRPr="005C16B8">
              <w:rPr>
                <w:rFonts w:ascii="Times New Roman" w:hAnsi="Times New Roman" w:cs="Times New Roman" w:hint="eastAsia"/>
              </w:rPr>
              <w:t>或者</w:t>
            </w:r>
            <w:r w:rsidRPr="005C16B8">
              <w:rPr>
                <w:rFonts w:ascii="Times New Roman" w:hAnsi="Times New Roman" w:cs="Times New Roman" w:hint="eastAsia"/>
              </w:rPr>
              <w:t>Python</w:t>
            </w:r>
            <w:r w:rsidRPr="005C16B8">
              <w:rPr>
                <w:rFonts w:ascii="Times New Roman" w:hAnsi="Times New Roman" w:cs="Times New Roman" w:hint="eastAsia"/>
              </w:rPr>
              <w:t>进行以下实验，回答问题并</w:t>
            </w:r>
            <w:r>
              <w:rPr>
                <w:rFonts w:ascii="Times New Roman" w:hAnsi="Times New Roman" w:cs="Times New Roman" w:hint="eastAsia"/>
              </w:rPr>
              <w:t>给出</w:t>
            </w:r>
            <w:r w:rsidRPr="005C16B8">
              <w:rPr>
                <w:rFonts w:ascii="Times New Roman" w:hAnsi="Times New Roman" w:cs="Times New Roman" w:hint="eastAsia"/>
              </w:rPr>
              <w:t>实验过程中产生的结果图。</w:t>
            </w:r>
          </w:p>
          <w:p w14:paraId="38EBA6A2" w14:textId="77777777" w:rsidR="003C2B71" w:rsidRDefault="003C2B71" w:rsidP="003C2B71">
            <w:pPr>
              <w:pStyle w:val="Default"/>
              <w:adjustRightInd/>
              <w:spacing w:beforeLines="50" w:before="156" w:line="400" w:lineRule="atLeast"/>
              <w:ind w:left="360"/>
            </w:pPr>
            <w:r>
              <w:rPr>
                <w:rFonts w:ascii="Times New Roman" w:hAnsi="Times New Roman" w:cs="Times New Roman" w:hint="eastAsia"/>
              </w:rPr>
              <w:t>(1)</w:t>
            </w:r>
            <w:r>
              <w:rPr>
                <w:rFonts w:ascii="Times New Roman" w:hAnsi="Times New Roman" w:cs="Times New Roman" w:hint="eastAsia"/>
              </w:rPr>
              <w:t>信号</w:t>
            </w:r>
            <w:r w:rsidRPr="00662D3E">
              <w:rPr>
                <w:position w:val="-14"/>
              </w:rPr>
              <w:object w:dxaOrig="540" w:dyaOrig="400" w14:anchorId="010280AA">
                <v:shape id="_x0000_i1031" type="#_x0000_t75" style="width:27pt;height:20pt" o:ole="">
                  <v:imagedata r:id="rId20" o:title=""/>
                </v:shape>
                <o:OLEObject Type="Embed" ProgID="Equation.DSMT4" ShapeID="_x0000_i1031" DrawAspect="Content" ObjectID="_1646597320" r:id="rId21"/>
              </w:object>
            </w:r>
            <w:r>
              <w:rPr>
                <w:rFonts w:hint="eastAsia"/>
              </w:rPr>
              <w:t>的傅里叶级数为</w:t>
            </w:r>
            <w:r w:rsidRPr="00A871B9">
              <w:rPr>
                <w:position w:val="-28"/>
              </w:rPr>
              <w:object w:dxaOrig="920" w:dyaOrig="680" w14:anchorId="580EA60A">
                <v:shape id="_x0000_i1032" type="#_x0000_t75" style="width:46pt;height:34pt" o:ole="">
                  <v:imagedata r:id="rId22" o:title=""/>
                </v:shape>
                <o:OLEObject Type="Embed" ProgID="Equation.DSMT4" ShapeID="_x0000_i1032" DrawAspect="Content" ObjectID="_1646597321" r:id="rId23"/>
              </w:object>
            </w:r>
            <w:r>
              <w:rPr>
                <w:rFonts w:hint="eastAsia"/>
              </w:rPr>
              <w:t>，代入数字去逼近或者用解析法分析，估计</w:t>
            </w:r>
            <w:r w:rsidRPr="00662D3E">
              <w:rPr>
                <w:position w:val="-14"/>
              </w:rPr>
              <w:object w:dxaOrig="540" w:dyaOrig="400" w14:anchorId="4504B4E3">
                <v:shape id="_x0000_i1033" type="#_x0000_t75" style="width:27pt;height:20pt" o:ole="">
                  <v:imagedata r:id="rId20" o:title=""/>
                </v:shape>
                <o:OLEObject Type="Embed" ProgID="Equation.DSMT4" ShapeID="_x0000_i1033" DrawAspect="Content" ObjectID="_1646597322" r:id="rId24"/>
              </w:object>
            </w:r>
            <w:r>
              <w:rPr>
                <w:rFonts w:hint="eastAsia"/>
              </w:rPr>
              <w:t>的形式。</w:t>
            </w:r>
          </w:p>
          <w:p w14:paraId="436458D0" w14:textId="77777777" w:rsidR="003C2B71" w:rsidRDefault="003C2B71" w:rsidP="003C2B71">
            <w:pPr>
              <w:pStyle w:val="Default"/>
              <w:adjustRightInd/>
              <w:spacing w:beforeLines="50" w:before="156" w:line="400" w:lineRule="atLeast"/>
              <w:ind w:left="357"/>
            </w:pPr>
            <w:r w:rsidRPr="00B3404D">
              <w:rPr>
                <w:rFonts w:ascii="Times New Roman" w:hAnsi="Times New Roman" w:cs="Times New Roman" w:hint="eastAsia"/>
              </w:rPr>
              <w:t>(2)</w:t>
            </w:r>
            <w:r w:rsidRPr="00B3404D">
              <w:rPr>
                <w:rFonts w:ascii="Times New Roman" w:hAnsi="Times New Roman" w:cs="Times New Roman" w:hint="eastAsia"/>
              </w:rPr>
              <w:t>写出</w:t>
            </w:r>
            <w:r>
              <w:rPr>
                <w:rFonts w:hint="eastAsia"/>
              </w:rPr>
              <w:t>你估计出的</w:t>
            </w:r>
            <w:r w:rsidRPr="00662D3E">
              <w:rPr>
                <w:position w:val="-14"/>
              </w:rPr>
              <w:object w:dxaOrig="540" w:dyaOrig="400" w14:anchorId="609C32F1">
                <v:shape id="_x0000_i1034" type="#_x0000_t75" style="width:27pt;height:20pt" o:ole="">
                  <v:imagedata r:id="rId20" o:title=""/>
                </v:shape>
                <o:OLEObject Type="Embed" ProgID="Equation.DSMT4" ShapeID="_x0000_i1034" DrawAspect="Content" ObjectID="_1646597323" r:id="rId25"/>
              </w:object>
            </w:r>
            <w:r>
              <w:rPr>
                <w:rFonts w:hint="eastAsia"/>
              </w:rPr>
              <w:t>的傅里叶级数，与上式对比，说明它的谐波和正余弦分量的情况。</w:t>
            </w:r>
          </w:p>
          <w:p w14:paraId="7BAFF3BC" w14:textId="77777777" w:rsidR="003C2B71" w:rsidRPr="00B3404D" w:rsidRDefault="003C2B71" w:rsidP="003C2B71">
            <w:pPr>
              <w:pStyle w:val="Default"/>
              <w:adjustRightInd/>
              <w:spacing w:beforeLines="50" w:before="156" w:line="400" w:lineRule="atLeast"/>
              <w:ind w:left="357"/>
              <w:rPr>
                <w:rFonts w:ascii="Times New Roman" w:hAnsi="Times New Roman" w:cs="Times New Roman"/>
              </w:rPr>
            </w:pPr>
            <w:r w:rsidRPr="00B3404D">
              <w:rPr>
                <w:rFonts w:ascii="Times New Roman" w:hAnsi="Times New Roman" w:cs="Times New Roman" w:hint="eastAsia"/>
              </w:rPr>
              <w:t>(3)</w:t>
            </w:r>
            <w:r>
              <w:rPr>
                <w:rFonts w:hint="eastAsia"/>
              </w:rPr>
              <w:t>取</w:t>
            </w:r>
            <w:r w:rsidRPr="00066B37">
              <w:rPr>
                <w:position w:val="-10"/>
              </w:rPr>
              <w:object w:dxaOrig="2040" w:dyaOrig="320" w14:anchorId="635B3685">
                <v:shape id="_x0000_i1035" type="#_x0000_t75" style="width:102pt;height:16pt" o:ole="">
                  <v:imagedata r:id="rId26" o:title=""/>
                </v:shape>
                <o:OLEObject Type="Embed" ProgID="Equation.DSMT4" ShapeID="_x0000_i1035" DrawAspect="Content" ObjectID="_1646597324" r:id="rId27"/>
              </w:object>
            </w:r>
            <w:r>
              <w:rPr>
                <w:rFonts w:ascii="Times New Roman" w:hAnsi="Times New Roman" w:cs="Times New Roman" w:hint="eastAsia"/>
              </w:rPr>
              <w:t>画出</w:t>
            </w:r>
            <w:r w:rsidRPr="00A871B9">
              <w:rPr>
                <w:position w:val="-28"/>
              </w:rPr>
              <w:object w:dxaOrig="1660" w:dyaOrig="680" w14:anchorId="3D476688">
                <v:shape id="_x0000_i1036" type="#_x0000_t75" style="width:83pt;height:34pt" o:ole="">
                  <v:imagedata r:id="rId28" o:title=""/>
                </v:shape>
                <o:OLEObject Type="Embed" ProgID="Equation.DSMT4" ShapeID="_x0000_i1036" DrawAspect="Content" ObjectID="_1646597325" r:id="rId29"/>
              </w:object>
            </w:r>
            <w:r>
              <w:rPr>
                <w:rFonts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当</w:t>
            </w:r>
            <w:r w:rsidRPr="00066B37">
              <w:rPr>
                <w:position w:val="-6"/>
              </w:rPr>
              <w:object w:dxaOrig="780" w:dyaOrig="279" w14:anchorId="77353D8E">
                <v:shape id="_x0000_i1037" type="#_x0000_t75" style="width:39pt;height:14pt" o:ole="">
                  <v:imagedata r:id="rId30" o:title=""/>
                </v:shape>
                <o:OLEObject Type="Embed" ProgID="Equation.DSMT4" ShapeID="_x0000_i1037" DrawAspect="Content" ObjectID="_1646597326" r:id="rId31"/>
              </w:object>
            </w:r>
            <w:r>
              <w:rPr>
                <w:rFonts w:hint="eastAsia"/>
              </w:rPr>
              <w:t>时，判断这个部分和与</w:t>
            </w:r>
            <w:r w:rsidRPr="00662D3E">
              <w:rPr>
                <w:position w:val="-14"/>
              </w:rPr>
              <w:object w:dxaOrig="540" w:dyaOrig="400" w14:anchorId="50875BBC">
                <v:shape id="_x0000_i1038" type="#_x0000_t75" style="width:27pt;height:20pt" o:ole="">
                  <v:imagedata r:id="rId20" o:title=""/>
                </v:shape>
                <o:OLEObject Type="Embed" ProgID="Equation.DSMT4" ShapeID="_x0000_i1038" DrawAspect="Content" ObjectID="_1646597327" r:id="rId32"/>
              </w:object>
            </w:r>
            <w:r>
              <w:rPr>
                <w:rFonts w:hint="eastAsia"/>
              </w:rPr>
              <w:t>的区别。</w:t>
            </w:r>
          </w:p>
          <w:p w14:paraId="28265AC6" w14:textId="77777777" w:rsidR="003C2B71" w:rsidRPr="00B3404D" w:rsidRDefault="003C2B71" w:rsidP="003C2B71">
            <w:pPr>
              <w:pStyle w:val="Default"/>
              <w:adjustRightInd/>
              <w:spacing w:beforeLines="50" w:before="156" w:line="400" w:lineRule="atLeast"/>
              <w:ind w:left="357"/>
              <w:rPr>
                <w:rFonts w:ascii="Times New Roman" w:hAnsi="Times New Roman" w:cs="Times New Roman"/>
              </w:rPr>
            </w:pPr>
            <w:r w:rsidRPr="00B3404D">
              <w:rPr>
                <w:rFonts w:ascii="Times New Roman" w:hAnsi="Times New Roman" w:cs="Times New Roman" w:hint="eastAsia"/>
              </w:rPr>
              <w:t>(4)</w:t>
            </w:r>
            <w:r>
              <w:rPr>
                <w:rFonts w:ascii="Times New Roman" w:hAnsi="Times New Roman" w:cs="Times New Roman" w:hint="eastAsia"/>
              </w:rPr>
              <w:t>同样，</w:t>
            </w:r>
            <w:r>
              <w:rPr>
                <w:rFonts w:hint="eastAsia"/>
              </w:rPr>
              <w:t>取</w:t>
            </w:r>
            <w:r w:rsidRPr="00066B37">
              <w:rPr>
                <w:position w:val="-10"/>
              </w:rPr>
              <w:object w:dxaOrig="2040" w:dyaOrig="320" w14:anchorId="73D70B8B">
                <v:shape id="_x0000_i1039" type="#_x0000_t75" style="width:102pt;height:16pt" o:ole="">
                  <v:imagedata r:id="rId26" o:title=""/>
                </v:shape>
                <o:OLEObject Type="Embed" ProgID="Equation.DSMT4" ShapeID="_x0000_i1039" DrawAspect="Content" ObjectID="_1646597328" r:id="rId33"/>
              </w:object>
            </w:r>
            <w:r>
              <w:rPr>
                <w:rFonts w:ascii="Times New Roman" w:hAnsi="Times New Roman" w:cs="Times New Roman" w:hint="eastAsia"/>
              </w:rPr>
              <w:t>画出</w:t>
            </w:r>
            <w:r w:rsidRPr="00531EAA">
              <w:rPr>
                <w:position w:val="-24"/>
              </w:rPr>
              <w:object w:dxaOrig="3739" w:dyaOrig="620" w14:anchorId="1BE2C1F1">
                <v:shape id="_x0000_i1040" type="#_x0000_t75" style="width:187pt;height:31pt" o:ole="">
                  <v:imagedata r:id="rId34" o:title=""/>
                </v:shape>
                <o:OLEObject Type="Embed" ProgID="Equation.DSMT4" ShapeID="_x0000_i1040" DrawAspect="Content" ObjectID="_1646597329" r:id="rId35"/>
              </w:object>
            </w:r>
            <w:r>
              <w:rPr>
                <w:rFonts w:hint="eastAsia"/>
              </w:rPr>
              <w:t>，和上面的图对比，分析他们之间的不同。</w:t>
            </w:r>
          </w:p>
          <w:p w14:paraId="627531EC" w14:textId="77777777" w:rsidR="003C2B71" w:rsidRPr="003C2B71" w:rsidRDefault="003C2B71" w:rsidP="00FF6F72">
            <w:pPr>
              <w:rPr>
                <w:rFonts w:ascii="Comic Sans MS" w:eastAsia="STFangsong" w:hAnsi="Comic Sans MS"/>
                <w:b/>
                <w:sz w:val="28"/>
                <w:szCs w:val="28"/>
              </w:rPr>
            </w:pPr>
          </w:p>
        </w:tc>
      </w:tr>
      <w:tr w:rsidR="00FF6F72" w14:paraId="3A214A4D" w14:textId="77777777" w:rsidTr="004D5FF3">
        <w:trPr>
          <w:cantSplit/>
          <w:trHeight w:val="828"/>
        </w:trPr>
        <w:tc>
          <w:tcPr>
            <w:tcW w:w="9636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FFFFFF" w:themeFill="background1"/>
            <w:tcMar>
              <w:left w:w="107" w:type="dxa"/>
            </w:tcMar>
          </w:tcPr>
          <w:p w14:paraId="09908415" w14:textId="77777777" w:rsidR="00FF6F72" w:rsidRDefault="00FF6F72" w:rsidP="00FF6F72">
            <w:pPr>
              <w:widowControl/>
              <w:snapToGrid w:val="0"/>
              <w:rPr>
                <w:rFonts w:ascii="Comic Sans MS" w:eastAsia="STFangsong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STFangsong" w:hAnsi="Comic Sans MS" w:hint="eastAsia"/>
                <w:b/>
                <w:bCs/>
                <w:sz w:val="28"/>
                <w:szCs w:val="28"/>
              </w:rPr>
              <w:lastRenderedPageBreak/>
              <w:t>实验内容</w:t>
            </w:r>
          </w:p>
          <w:p w14:paraId="0827CAA3" w14:textId="37C72938" w:rsidR="00FF6F72" w:rsidRPr="00FB69B0" w:rsidRDefault="00FB69B0" w:rsidP="00FB69B0">
            <w:pPr>
              <w:widowControl/>
              <w:snapToGrid w:val="0"/>
              <w:rPr>
                <w:rFonts w:ascii="Comic Sans MS" w:eastAsia="STFangsong" w:hAnsi="Comic Sans MS"/>
                <w:b/>
                <w:bCs/>
                <w:sz w:val="24"/>
                <w:szCs w:val="24"/>
                <w:highlight w:val="yellow"/>
              </w:rPr>
            </w:pPr>
            <w:r w:rsidRPr="00FB69B0">
              <w:rPr>
                <w:rFonts w:ascii="Comic Sans MS" w:eastAsia="STFangsong" w:hAnsi="Comic Sans MS" w:hint="eastAsia"/>
                <w:b/>
                <w:bCs/>
                <w:sz w:val="24"/>
                <w:szCs w:val="24"/>
              </w:rPr>
              <w:t>一</w:t>
            </w:r>
            <w:r w:rsidRPr="00FB69B0">
              <w:rPr>
                <w:rFonts w:ascii="Comic Sans MS" w:eastAsia="STFangsong" w:hAnsi="Comic Sans MS" w:hint="eastAsia"/>
                <w:b/>
                <w:bCs/>
                <w:sz w:val="24"/>
                <w:szCs w:val="24"/>
              </w:rPr>
              <w:t xml:space="preserve"> </w:t>
            </w:r>
            <w:r w:rsidR="00FF6F72" w:rsidRPr="00FB69B0">
              <w:rPr>
                <w:rFonts w:ascii="Comic Sans MS" w:eastAsia="STFangsong" w:hAnsi="Comic Sans MS" w:hint="eastAsia"/>
                <w:b/>
                <w:bCs/>
                <w:sz w:val="24"/>
                <w:szCs w:val="24"/>
              </w:rPr>
              <w:t>实验基本原理及步骤</w:t>
            </w:r>
          </w:p>
          <w:p w14:paraId="79957ABF" w14:textId="77777777" w:rsidR="003C2B71" w:rsidRPr="00FA2049" w:rsidRDefault="007F2FEF" w:rsidP="00FA2049">
            <w:pPr>
              <w:widowControl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FA2049">
              <w:rPr>
                <w:rFonts w:ascii="Times New Roman" w:hAnsi="Times New Roman" w:hint="eastAsia"/>
                <w:sz w:val="24"/>
                <w:szCs w:val="24"/>
              </w:rPr>
              <w:t>实验基本原理：使用</w:t>
            </w:r>
            <w:proofErr w:type="spellStart"/>
            <w:r w:rsidRPr="00FA2049">
              <w:rPr>
                <w:rFonts w:ascii="Times New Roman" w:hAnsi="Times New Roman" w:hint="eastAsia"/>
                <w:sz w:val="24"/>
                <w:szCs w:val="24"/>
              </w:rPr>
              <w:t>matlab</w:t>
            </w:r>
            <w:proofErr w:type="spellEnd"/>
            <w:r w:rsidRPr="00FA2049">
              <w:rPr>
                <w:rFonts w:ascii="Times New Roman" w:hAnsi="Times New Roman" w:hint="eastAsia"/>
                <w:sz w:val="24"/>
                <w:szCs w:val="24"/>
              </w:rPr>
              <w:t>的函数来绘制信号图像</w:t>
            </w:r>
          </w:p>
          <w:p w14:paraId="7B9BFE6F" w14:textId="49241074" w:rsidR="001E3240" w:rsidRDefault="001E3240" w:rsidP="001E3240">
            <w:pPr>
              <w:widowControl/>
              <w:snapToGrid w:val="0"/>
              <w:rPr>
                <w:rFonts w:ascii="Times New Roman" w:hAnsi="Times New Roman" w:hint="eastAsia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hint="eastAsia"/>
                <w:sz w:val="24"/>
                <w:szCs w:val="24"/>
              </w:rPr>
              <w:t>onv</w:t>
            </w: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Pr="001E3240">
              <w:rPr>
                <w:rFonts w:ascii="Times New Roman" w:hAnsi="Times New Roman" w:hint="eastAsia"/>
                <w:sz w:val="24"/>
                <w:szCs w:val="24"/>
              </w:rPr>
              <w:t>f</w:t>
            </w:r>
            <w:r w:rsidRPr="001E3240">
              <w:rPr>
                <w:rFonts w:ascii="Times New Roman" w:hAnsi="Times New Roman"/>
                <w:sz w:val="24"/>
                <w:szCs w:val="24"/>
              </w:rPr>
              <w:t>1, f2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>
              <w:rPr>
                <w:rFonts w:ascii="Times New Roman" w:hAnsi="Times New Roman" w:hint="eastAsia"/>
                <w:sz w:val="24"/>
                <w:szCs w:val="24"/>
              </w:rPr>
              <w:t>求</w:t>
            </w:r>
            <w:r w:rsidRPr="004D5FF3">
              <w:rPr>
                <w:rFonts w:ascii="Times New Roman" w:hAnsi="Times New Roman" w:hint="eastAsia"/>
                <w:sz w:val="24"/>
                <w:szCs w:val="24"/>
              </w:rPr>
              <w:t>f1</w:t>
            </w:r>
            <w:r w:rsidRPr="004D5FF3">
              <w:rPr>
                <w:rFonts w:ascii="Times New Roman" w:hAnsi="Times New Roman" w:hint="eastAsia"/>
                <w:sz w:val="24"/>
                <w:szCs w:val="24"/>
              </w:rPr>
              <w:t>和</w:t>
            </w:r>
            <w:r w:rsidRPr="004D5FF3">
              <w:rPr>
                <w:rFonts w:ascii="Times New Roman" w:hAnsi="Times New Roman" w:hint="eastAsia"/>
                <w:sz w:val="24"/>
                <w:szCs w:val="24"/>
              </w:rPr>
              <w:t>f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sz w:val="24"/>
                <w:szCs w:val="24"/>
              </w:rPr>
              <w:t>的卷积（需要乘一个步长）</w:t>
            </w:r>
          </w:p>
          <w:p w14:paraId="2A7CDBA4" w14:textId="77777777" w:rsidR="00FA2049" w:rsidRDefault="00FA2049" w:rsidP="001E3240">
            <w:pPr>
              <w:widowControl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impulse(sys</w:t>
            </w:r>
            <w:r>
              <w:rPr>
                <w:rFonts w:ascii="Times New Roman" w:hAnsi="Times New Roman"/>
                <w:sz w:val="24"/>
                <w:szCs w:val="24"/>
              </w:rPr>
              <w:t>, t</w:t>
            </w:r>
            <w:r>
              <w:rPr>
                <w:rFonts w:ascii="Times New Roman" w:hAnsi="Times New Roman" w:hint="eastAsia"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>
              <w:rPr>
                <w:rFonts w:ascii="Times New Roman" w:hAnsi="Times New Roman" w:hint="eastAsia"/>
                <w:sz w:val="24"/>
                <w:szCs w:val="24"/>
              </w:rPr>
              <w:t>求单位冲击响应</w:t>
            </w:r>
          </w:p>
          <w:p w14:paraId="1302EB09" w14:textId="77777777" w:rsidR="00FA2049" w:rsidRDefault="00FA2049" w:rsidP="001E3240">
            <w:pPr>
              <w:widowControl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hint="eastAsia"/>
                <w:sz w:val="24"/>
                <w:szCs w:val="24"/>
              </w:rPr>
              <w:t>step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(sys, t): </w:t>
            </w:r>
            <w:r>
              <w:rPr>
                <w:rFonts w:ascii="Times New Roman" w:hAnsi="Times New Roman" w:hint="eastAsia"/>
                <w:sz w:val="24"/>
                <w:szCs w:val="24"/>
              </w:rPr>
              <w:t>求单位阶跃响应</w:t>
            </w:r>
          </w:p>
          <w:p w14:paraId="71FF848B" w14:textId="77777777" w:rsidR="00FA2049" w:rsidRDefault="00FA2049" w:rsidP="001E3240">
            <w:pPr>
              <w:widowControl/>
              <w:snapToGrid w:val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hint="eastAsia"/>
                <w:sz w:val="24"/>
                <w:szCs w:val="24"/>
              </w:rPr>
              <w:t>lsim</w:t>
            </w:r>
            <w:proofErr w:type="spellEnd"/>
            <w:r>
              <w:rPr>
                <w:rFonts w:ascii="Times New Roman" w:hAnsi="Times New Roman" w:hint="eastAsia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sys, f, t): </w:t>
            </w:r>
            <w:r>
              <w:rPr>
                <w:rFonts w:ascii="Times New Roman" w:hAnsi="Times New Roman" w:hint="eastAsia"/>
                <w:sz w:val="24"/>
                <w:szCs w:val="24"/>
              </w:rPr>
              <w:t>求系统的零状态响应</w:t>
            </w:r>
          </w:p>
          <w:p w14:paraId="728CC540" w14:textId="77777777" w:rsidR="00FA2049" w:rsidRPr="00FA2049" w:rsidRDefault="00FA2049" w:rsidP="00FA2049">
            <w:pPr>
              <w:widowControl/>
              <w:jc w:val="left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FA2049">
              <w:rPr>
                <w:rFonts w:ascii="Times New Roman" w:hAnsi="Times New Roman" w:hint="eastAsia"/>
                <w:sz w:val="24"/>
                <w:szCs w:val="24"/>
              </w:rPr>
              <w:t>wgn</w:t>
            </w:r>
            <w:proofErr w:type="spellEnd"/>
            <w:r w:rsidRPr="00993AC7">
              <w:rPr>
                <w:rFonts w:ascii="Times New Roman" w:hAnsi="Times New Roman" w:hint="eastAsia"/>
                <w:sz w:val="24"/>
                <w:szCs w:val="24"/>
              </w:rPr>
              <w:t>：</w:t>
            </w:r>
            <w:r w:rsidRPr="00FA2049">
              <w:rPr>
                <w:rFonts w:ascii="Times New Roman" w:hAnsi="Times New Roman" w:hint="eastAsia"/>
                <w:sz w:val="24"/>
                <w:szCs w:val="24"/>
              </w:rPr>
              <w:t>产生高斯</w:t>
            </w:r>
            <w:r w:rsidRPr="00993AC7">
              <w:rPr>
                <w:rFonts w:ascii="Times New Roman" w:hAnsi="Times New Roman" w:hint="eastAsia"/>
                <w:sz w:val="24"/>
                <w:szCs w:val="24"/>
              </w:rPr>
              <w:t>白</w:t>
            </w:r>
            <w:r w:rsidRPr="00FA2049">
              <w:rPr>
                <w:rFonts w:ascii="Times New Roman" w:hAnsi="Times New Roman" w:hint="eastAsia"/>
                <w:sz w:val="24"/>
                <w:szCs w:val="24"/>
              </w:rPr>
              <w:t>噪声</w:t>
            </w:r>
          </w:p>
          <w:p w14:paraId="1D7812BA" w14:textId="77777777" w:rsidR="00FA2049" w:rsidRPr="00993AC7" w:rsidRDefault="00FA2049" w:rsidP="001E3240">
            <w:pPr>
              <w:widowControl/>
              <w:snapToGrid w:val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hint="eastAsia"/>
                <w:sz w:val="24"/>
                <w:szCs w:val="24"/>
              </w:rPr>
              <w:t>xcorr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utocorr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:</w:t>
            </w:r>
            <w:r w:rsidRPr="00993AC7">
              <w:rPr>
                <w:rFonts w:ascii="Times New Roman" w:hAnsi="Times New Roman"/>
                <w:sz w:val="24"/>
                <w:szCs w:val="24"/>
              </w:rPr>
              <w:t>计算自相关函数</w:t>
            </w:r>
          </w:p>
          <w:p w14:paraId="22732165" w14:textId="224A1E31" w:rsidR="00FA2049" w:rsidRDefault="00FA2049" w:rsidP="001E3240">
            <w:pPr>
              <w:widowControl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  <w:p w14:paraId="10750F07" w14:textId="77777777" w:rsidR="00253FC1" w:rsidRPr="00FA2049" w:rsidRDefault="00253FC1" w:rsidP="001E3240">
            <w:pPr>
              <w:widowControl/>
              <w:snapToGrid w:val="0"/>
              <w:rPr>
                <w:rFonts w:ascii="Times New Roman" w:hAnsi="Times New Roman" w:hint="eastAsia"/>
                <w:sz w:val="24"/>
                <w:szCs w:val="24"/>
              </w:rPr>
            </w:pPr>
            <w:bookmarkStart w:id="0" w:name="_GoBack"/>
            <w:bookmarkEnd w:id="0"/>
          </w:p>
          <w:p w14:paraId="35D4DF88" w14:textId="786BB8AF" w:rsidR="00993AC7" w:rsidRPr="00FB69B0" w:rsidRDefault="00FB69B0" w:rsidP="00FB69B0">
            <w:pPr>
              <w:widowControl/>
              <w:snapToGrid w:val="0"/>
              <w:rPr>
                <w:rFonts w:ascii="Comic Sans MS" w:eastAsia="STFangsong" w:hAnsi="Comic Sans MS"/>
                <w:b/>
                <w:bCs/>
                <w:sz w:val="24"/>
                <w:szCs w:val="24"/>
              </w:rPr>
            </w:pPr>
            <w:r>
              <w:rPr>
                <w:rFonts w:ascii="Comic Sans MS" w:eastAsia="STFangsong" w:hAnsi="Comic Sans MS" w:hint="eastAsia"/>
                <w:b/>
                <w:bCs/>
                <w:sz w:val="24"/>
                <w:szCs w:val="24"/>
              </w:rPr>
              <w:t>二</w:t>
            </w:r>
            <w:r>
              <w:rPr>
                <w:rFonts w:ascii="Comic Sans MS" w:eastAsia="STFangsong" w:hAnsi="Comic Sans MS" w:hint="eastAsia"/>
                <w:b/>
                <w:bCs/>
                <w:sz w:val="24"/>
                <w:szCs w:val="24"/>
              </w:rPr>
              <w:t xml:space="preserve"> </w:t>
            </w:r>
            <w:r w:rsidR="00FF6F72" w:rsidRPr="00FB69B0">
              <w:rPr>
                <w:rFonts w:ascii="Comic Sans MS" w:eastAsia="STFangsong" w:hAnsi="Comic Sans MS" w:hint="eastAsia"/>
                <w:b/>
                <w:bCs/>
                <w:sz w:val="24"/>
                <w:szCs w:val="24"/>
              </w:rPr>
              <w:t>实验结果</w:t>
            </w:r>
          </w:p>
          <w:p w14:paraId="429034F4" w14:textId="77777777" w:rsidR="00993AC7" w:rsidRPr="00495FC9" w:rsidRDefault="00993AC7" w:rsidP="00993AC7">
            <w:pPr>
              <w:pStyle w:val="Default"/>
              <w:numPr>
                <w:ilvl w:val="0"/>
                <w:numId w:val="8"/>
              </w:numPr>
              <w:adjustRightInd/>
              <w:spacing w:beforeLines="50" w:before="156" w:line="40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利用</w:t>
            </w:r>
            <w:r>
              <w:rPr>
                <w:rFonts w:ascii="Times New Roman" w:hAnsi="Times New Roman" w:cs="Times New Roman" w:hint="eastAsia"/>
              </w:rPr>
              <w:t>MATLAB</w:t>
            </w:r>
            <w:r w:rsidRPr="00495FC9">
              <w:rPr>
                <w:rFonts w:ascii="Times New Roman" w:hAnsi="Times New Roman" w:cs="Times New Roman"/>
              </w:rPr>
              <w:t>求下列函数的卷积</w:t>
            </w:r>
            <w:r>
              <w:rPr>
                <w:rFonts w:ascii="Times New Roman" w:hAnsi="Times New Roman" w:cs="Times New Roman" w:hint="eastAsia"/>
              </w:rPr>
              <w:t>，</w:t>
            </w:r>
            <w:r w:rsidRPr="00495FC9">
              <w:rPr>
                <w:rFonts w:ascii="Times New Roman" w:hAnsi="Times New Roman" w:cs="Times New Roman"/>
              </w:rPr>
              <w:t>并绘制出图形</w:t>
            </w:r>
          </w:p>
          <w:p w14:paraId="314C5899" w14:textId="77777777" w:rsidR="00993AC7" w:rsidRPr="00495FC9" w:rsidRDefault="00993AC7" w:rsidP="00993AC7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 w:rsidRPr="00495FC9">
              <w:rPr>
                <w:rFonts w:ascii="Times New Roman" w:hAnsi="Times New Roman" w:cs="Times New Roman"/>
              </w:rPr>
              <w:t xml:space="preserve">(1) </w:t>
            </w:r>
            <w:r w:rsidRPr="00495FC9">
              <w:rPr>
                <w:rFonts w:ascii="Times New Roman" w:hAnsi="Times New Roman" w:cs="Times New Roman"/>
                <w:position w:val="-14"/>
              </w:rPr>
              <w:object w:dxaOrig="2120" w:dyaOrig="400" w14:anchorId="65370A7F">
                <v:shape id="_x0000_i1187" type="#_x0000_t75" style="width:105.5pt;height:20.5pt" o:ole="">
                  <v:imagedata r:id="rId8" o:title=""/>
                </v:shape>
                <o:OLEObject Type="Embed" ProgID="Equation.DSMT4" ShapeID="_x0000_i1187" DrawAspect="Content" ObjectID="_1646597330" r:id="rId36"/>
              </w:object>
            </w:r>
            <w:r w:rsidRPr="00495FC9">
              <w:rPr>
                <w:rFonts w:ascii="Times New Roman" w:hAnsi="Times New Roman" w:cs="Times New Roman"/>
              </w:rPr>
              <w:t>，</w:t>
            </w:r>
            <w:r w:rsidRPr="00495FC9">
              <w:rPr>
                <w:rFonts w:ascii="Times New Roman" w:hAnsi="Times New Roman" w:cs="Times New Roman"/>
                <w:position w:val="-14"/>
              </w:rPr>
              <w:object w:dxaOrig="2500" w:dyaOrig="400" w14:anchorId="0B9AA313">
                <v:shape id="_x0000_i1188" type="#_x0000_t75" style="width:125pt;height:20.5pt" o:ole="">
                  <v:imagedata r:id="rId10" o:title=""/>
                </v:shape>
                <o:OLEObject Type="Embed" ProgID="Equation.DSMT4" ShapeID="_x0000_i1188" DrawAspect="Content" ObjectID="_1646597331" r:id="rId37"/>
              </w:object>
            </w:r>
          </w:p>
          <w:p w14:paraId="58EFA4E5" w14:textId="77777777" w:rsidR="00993AC7" w:rsidRDefault="00993AC7" w:rsidP="00993AC7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  <w:position w:val="-14"/>
              </w:rPr>
            </w:pPr>
            <w:r w:rsidRPr="00495FC9">
              <w:rPr>
                <w:rFonts w:ascii="Times New Roman" w:hAnsi="Times New Roman" w:cs="Times New Roman"/>
              </w:rPr>
              <w:t xml:space="preserve">(2) </w:t>
            </w:r>
            <w:r w:rsidRPr="00495FC9">
              <w:rPr>
                <w:rFonts w:ascii="Times New Roman" w:hAnsi="Times New Roman" w:cs="Times New Roman"/>
                <w:position w:val="-14"/>
              </w:rPr>
              <w:object w:dxaOrig="2200" w:dyaOrig="400" w14:anchorId="466EC9D2">
                <v:shape id="_x0000_i1189" type="#_x0000_t75" style="width:110pt;height:20.5pt" o:ole="">
                  <v:imagedata r:id="rId12" o:title=""/>
                </v:shape>
                <o:OLEObject Type="Embed" ProgID="Equation.DSMT4" ShapeID="_x0000_i1189" DrawAspect="Content" ObjectID="_1646597332" r:id="rId38"/>
              </w:object>
            </w:r>
            <w:r w:rsidRPr="00495FC9">
              <w:rPr>
                <w:rFonts w:ascii="Times New Roman" w:hAnsi="Times New Roman" w:cs="Times New Roman"/>
              </w:rPr>
              <w:t>，</w:t>
            </w:r>
            <w:r w:rsidRPr="00495FC9">
              <w:rPr>
                <w:rFonts w:ascii="Times New Roman" w:hAnsi="Times New Roman" w:cs="Times New Roman"/>
                <w:position w:val="-14"/>
              </w:rPr>
              <w:object w:dxaOrig="2200" w:dyaOrig="400" w14:anchorId="234166CA">
                <v:shape id="_x0000_i1190" type="#_x0000_t75" style="width:110.5pt;height:20.5pt" o:ole="">
                  <v:imagedata r:id="rId14" o:title=""/>
                </v:shape>
                <o:OLEObject Type="Embed" ProgID="Equation.DSMT4" ShapeID="_x0000_i1190" DrawAspect="Content" ObjectID="_1646597333" r:id="rId39"/>
              </w:object>
            </w:r>
          </w:p>
          <w:p w14:paraId="7C95D1AF" w14:textId="77777777" w:rsidR="00993AC7" w:rsidRDefault="00993AC7" w:rsidP="00993AC7">
            <w:pPr>
              <w:pStyle w:val="ab"/>
              <w:widowControl/>
              <w:snapToGrid w:val="0"/>
              <w:ind w:left="420" w:firstLine="0"/>
              <w:rPr>
                <w:rFonts w:ascii="Comic Sans MS" w:eastAsia="STFangsong" w:hAnsi="Comic Sans MS"/>
                <w:b/>
                <w:bCs/>
                <w:sz w:val="24"/>
                <w:szCs w:val="24"/>
              </w:rPr>
            </w:pPr>
          </w:p>
          <w:p w14:paraId="1A9A2761" w14:textId="77777777" w:rsidR="00993AC7" w:rsidRPr="00993AC7" w:rsidRDefault="00993AC7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pace = 0.001;</w:t>
            </w:r>
          </w:p>
          <w:p w14:paraId="26E57102" w14:textId="77777777" w:rsidR="00993AC7" w:rsidRPr="00993AC7" w:rsidRDefault="00993AC7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t = -1: pace: 2;</w:t>
            </w:r>
          </w:p>
          <w:p w14:paraId="4B2D191E" w14:textId="77777777" w:rsidR="00993AC7" w:rsidRPr="00993AC7" w:rsidRDefault="00993AC7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tf</w:t>
            </w:r>
            <w:proofErr w:type="spellEnd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= -2: pace: 4;</w:t>
            </w:r>
          </w:p>
          <w:p w14:paraId="1C296101" w14:textId="77777777" w:rsidR="00993AC7" w:rsidRPr="00993AC7" w:rsidRDefault="00993AC7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f1 = </w:t>
            </w:r>
            <w:proofErr w:type="spellStart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stepfun</w:t>
            </w:r>
            <w:proofErr w:type="spellEnd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(t,0) - </w:t>
            </w:r>
            <w:proofErr w:type="spellStart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stepfun</w:t>
            </w:r>
            <w:proofErr w:type="spellEnd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(t, 1);</w:t>
            </w:r>
          </w:p>
          <w:p w14:paraId="7A7B1350" w14:textId="77777777" w:rsidR="00993AC7" w:rsidRPr="00993AC7" w:rsidRDefault="00993AC7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f2 = 2 * t .* (</w:t>
            </w:r>
            <w:proofErr w:type="spellStart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stepfun</w:t>
            </w:r>
            <w:proofErr w:type="spellEnd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(t, 0) - </w:t>
            </w:r>
            <w:proofErr w:type="spellStart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stepfun</w:t>
            </w:r>
            <w:proofErr w:type="spellEnd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(t, 1));</w:t>
            </w:r>
          </w:p>
          <w:p w14:paraId="5EA0EDDB" w14:textId="77777777" w:rsidR="00993AC7" w:rsidRPr="00993AC7" w:rsidRDefault="00993AC7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y = conv(f1, f2) * pace;</w:t>
            </w:r>
          </w:p>
          <w:p w14:paraId="5ED1C5E5" w14:textId="77777777" w:rsidR="00993AC7" w:rsidRDefault="00993AC7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hint="eastAsia"/>
                <w:noProof/>
              </w:rPr>
              <w:drawing>
                <wp:anchor distT="0" distB="0" distL="114300" distR="114300" simplePos="0" relativeHeight="251658240" behindDoc="1" locked="0" layoutInCell="1" allowOverlap="1" wp14:anchorId="1F1123A2" wp14:editId="6F90C5EE">
                  <wp:simplePos x="0" y="0"/>
                  <wp:positionH relativeFrom="column">
                    <wp:posOffset>1261110</wp:posOffset>
                  </wp:positionH>
                  <wp:positionV relativeFrom="paragraph">
                    <wp:posOffset>209550</wp:posOffset>
                  </wp:positionV>
                  <wp:extent cx="3695700" cy="2990850"/>
                  <wp:effectExtent l="0" t="0" r="0" b="0"/>
                  <wp:wrapTopAndBottom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6703" t="632"/>
                          <a:stretch/>
                        </pic:blipFill>
                        <pic:spPr bwMode="auto">
                          <a:xfrm>
                            <a:off x="0" y="0"/>
                            <a:ext cx="3695700" cy="299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plot(</w:t>
            </w:r>
            <w:proofErr w:type="spellStart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tf</w:t>
            </w:r>
            <w:proofErr w:type="spellEnd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, y)</w:t>
            </w:r>
          </w:p>
          <w:p w14:paraId="5081528C" w14:textId="77777777" w:rsidR="004D5FF3" w:rsidRDefault="004D5FF3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59FFBF0F" w14:textId="77777777" w:rsidR="004D5FF3" w:rsidRDefault="004D5FF3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29F15F59" w14:textId="77777777" w:rsidR="004D5FF3" w:rsidRDefault="004D5FF3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55BFDA4C" w14:textId="77777777" w:rsidR="004D5FF3" w:rsidRDefault="004D5FF3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2CE13A2C" w14:textId="3C246407" w:rsidR="004D5FF3" w:rsidRDefault="004D5FF3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5B1E2540" w14:textId="77777777" w:rsidR="004D5FF3" w:rsidRDefault="004D5FF3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hint="eastAsia"/>
                <w:color w:val="000000"/>
                <w:sz w:val="24"/>
                <w:szCs w:val="24"/>
              </w:rPr>
            </w:pPr>
          </w:p>
          <w:p w14:paraId="1A04FCDE" w14:textId="77777777" w:rsidR="004D5FF3" w:rsidRDefault="004D5FF3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30A1CC24" w14:textId="578164CD" w:rsidR="00993AC7" w:rsidRPr="00993AC7" w:rsidRDefault="00993AC7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clear all;</w:t>
            </w:r>
          </w:p>
          <w:p w14:paraId="4A2154C6" w14:textId="77777777" w:rsidR="00993AC7" w:rsidRPr="00993AC7" w:rsidRDefault="00993AC7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pace = 0.001;</w:t>
            </w:r>
          </w:p>
          <w:p w14:paraId="7BBE05A5" w14:textId="77777777" w:rsidR="00993AC7" w:rsidRPr="00993AC7" w:rsidRDefault="00993AC7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t = -5: pace: 5;</w:t>
            </w:r>
          </w:p>
          <w:p w14:paraId="43EB835A" w14:textId="77777777" w:rsidR="00993AC7" w:rsidRPr="00993AC7" w:rsidRDefault="00993AC7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tf</w:t>
            </w:r>
            <w:proofErr w:type="spellEnd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= -10: pace: 10;</w:t>
            </w:r>
          </w:p>
          <w:p w14:paraId="3D1AE9A3" w14:textId="77777777" w:rsidR="00993AC7" w:rsidRPr="00993AC7" w:rsidRDefault="00993AC7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f1 = cos(30 * t) .* </w:t>
            </w:r>
            <w:proofErr w:type="spellStart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rectpuls</w:t>
            </w:r>
            <w:proofErr w:type="spellEnd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(t, 5);</w:t>
            </w:r>
          </w:p>
          <w:p w14:paraId="4C81F92A" w14:textId="77777777" w:rsidR="00993AC7" w:rsidRPr="00993AC7" w:rsidRDefault="00993AC7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f2 = </w:t>
            </w:r>
            <w:proofErr w:type="spellStart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stepfun</w:t>
            </w:r>
            <w:proofErr w:type="spellEnd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(t, 0) - </w:t>
            </w:r>
            <w:proofErr w:type="spellStart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stepfun</w:t>
            </w:r>
            <w:proofErr w:type="spellEnd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(t, 4);</w:t>
            </w:r>
          </w:p>
          <w:p w14:paraId="3140B021" w14:textId="77777777" w:rsidR="00993AC7" w:rsidRPr="00993AC7" w:rsidRDefault="00993AC7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y = conv(f1, f2) * pace;</w:t>
            </w:r>
          </w:p>
          <w:p w14:paraId="19B19CBC" w14:textId="77777777" w:rsidR="00993AC7" w:rsidRPr="00993AC7" w:rsidRDefault="00993AC7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plot(</w:t>
            </w:r>
            <w:proofErr w:type="spellStart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tf</w:t>
            </w:r>
            <w:proofErr w:type="spellEnd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, y)</w:t>
            </w:r>
          </w:p>
          <w:p w14:paraId="4DD69B5B" w14:textId="77777777" w:rsidR="00993AC7" w:rsidRPr="00993AC7" w:rsidRDefault="00993AC7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xlim</w:t>
            </w:r>
            <w:proofErr w:type="spellEnd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([-5 7]);</w:t>
            </w:r>
          </w:p>
          <w:p w14:paraId="3D12E1B4" w14:textId="77777777" w:rsidR="00993AC7" w:rsidRPr="00993AC7" w:rsidRDefault="00993AC7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ylim</w:t>
            </w:r>
            <w:proofErr w:type="spellEnd"/>
            <w:r w:rsidRPr="00993AC7">
              <w:rPr>
                <w:rFonts w:ascii="Times New Roman" w:hAnsi="Times New Roman"/>
                <w:color w:val="000000"/>
                <w:sz w:val="24"/>
                <w:szCs w:val="24"/>
              </w:rPr>
              <w:t>([-0.05 0.05]);</w:t>
            </w:r>
          </w:p>
          <w:p w14:paraId="18698298" w14:textId="77777777" w:rsidR="00993AC7" w:rsidRDefault="00993AC7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200631A0" wp14:editId="28AA8BD6">
                  <wp:simplePos x="0" y="0"/>
                  <wp:positionH relativeFrom="column">
                    <wp:posOffset>1242060</wp:posOffset>
                  </wp:positionH>
                  <wp:positionV relativeFrom="paragraph">
                    <wp:posOffset>220980</wp:posOffset>
                  </wp:positionV>
                  <wp:extent cx="3149600" cy="2315210"/>
                  <wp:effectExtent l="0" t="0" r="0" b="8890"/>
                  <wp:wrapTopAndBottom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798" b="667"/>
                          <a:stretch/>
                        </pic:blipFill>
                        <pic:spPr bwMode="auto">
                          <a:xfrm>
                            <a:off x="0" y="0"/>
                            <a:ext cx="3149600" cy="2315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2C3D0A5" w14:textId="77777777" w:rsidR="00993AC7" w:rsidRDefault="00993AC7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</w:pPr>
          </w:p>
          <w:p w14:paraId="4D281219" w14:textId="77777777" w:rsidR="00993AC7" w:rsidRPr="00993AC7" w:rsidRDefault="00041662" w:rsidP="00993AC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noProof/>
                <w:color w:val="000000"/>
                <w:sz w:val="24"/>
                <w:szCs w:val="24"/>
              </w:rPr>
              <w:t>计算验证：</w:t>
            </w:r>
          </w:p>
          <w:p w14:paraId="055E2CEC" w14:textId="3EAADE71" w:rsidR="00041662" w:rsidRPr="004D5FF3" w:rsidRDefault="00993AC7" w:rsidP="004D5FF3">
            <w:pPr>
              <w:pStyle w:val="ab"/>
              <w:widowControl/>
              <w:snapToGrid w:val="0"/>
              <w:ind w:left="420" w:firstLine="0"/>
              <w:rPr>
                <w:rFonts w:ascii="Comic Sans MS" w:eastAsia="STFangsong" w:hAnsi="Comic Sans MS" w:hint="eastAsia"/>
                <w:b/>
                <w:bCs/>
                <w:sz w:val="24"/>
                <w:szCs w:val="24"/>
              </w:rPr>
            </w:pPr>
            <w:r>
              <w:rPr>
                <w:rFonts w:ascii="Comic Sans MS" w:eastAsia="STFangsong" w:hAnsi="Comic Sans MS" w:hint="eastAsia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31C359E0" wp14:editId="2E5BA4A4">
                  <wp:extent cx="4984750" cy="2384458"/>
                  <wp:effectExtent l="0" t="0" r="635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769" b="30495"/>
                          <a:stretch/>
                        </pic:blipFill>
                        <pic:spPr bwMode="auto">
                          <a:xfrm>
                            <a:off x="0" y="0"/>
                            <a:ext cx="4989571" cy="23867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8EE0D24" w14:textId="2E87F7BF" w:rsidR="00041662" w:rsidRDefault="00041662" w:rsidP="00993AC7">
            <w:pPr>
              <w:pStyle w:val="ab"/>
              <w:widowControl/>
              <w:snapToGrid w:val="0"/>
              <w:ind w:left="420" w:firstLine="0"/>
              <w:rPr>
                <w:rFonts w:ascii="Comic Sans MS" w:eastAsia="STFangsong" w:hAnsi="Comic Sans MS"/>
                <w:b/>
                <w:bCs/>
                <w:sz w:val="24"/>
                <w:szCs w:val="24"/>
              </w:rPr>
            </w:pPr>
          </w:p>
          <w:p w14:paraId="313818A7" w14:textId="50169655" w:rsidR="004D5FF3" w:rsidRDefault="004D5FF3" w:rsidP="00993AC7">
            <w:pPr>
              <w:pStyle w:val="ab"/>
              <w:widowControl/>
              <w:snapToGrid w:val="0"/>
              <w:ind w:left="420" w:firstLine="0"/>
              <w:rPr>
                <w:rFonts w:ascii="Comic Sans MS" w:eastAsia="STFangsong" w:hAnsi="Comic Sans MS"/>
                <w:b/>
                <w:bCs/>
                <w:sz w:val="24"/>
                <w:szCs w:val="24"/>
              </w:rPr>
            </w:pPr>
          </w:p>
          <w:p w14:paraId="0D9228A7" w14:textId="77777777" w:rsidR="004D5FF3" w:rsidRDefault="004D5FF3" w:rsidP="00993AC7">
            <w:pPr>
              <w:pStyle w:val="ab"/>
              <w:widowControl/>
              <w:snapToGrid w:val="0"/>
              <w:ind w:left="420" w:firstLine="0"/>
              <w:rPr>
                <w:rFonts w:ascii="Comic Sans MS" w:eastAsia="STFangsong" w:hAnsi="Comic Sans MS" w:hint="eastAsia"/>
                <w:b/>
                <w:bCs/>
                <w:sz w:val="24"/>
                <w:szCs w:val="24"/>
              </w:rPr>
            </w:pPr>
          </w:p>
          <w:p w14:paraId="2F7AC26B" w14:textId="77777777" w:rsidR="00041662" w:rsidRPr="00041662" w:rsidRDefault="00041662" w:rsidP="00041662">
            <w:pPr>
              <w:pStyle w:val="ab"/>
              <w:widowControl/>
              <w:numPr>
                <w:ilvl w:val="0"/>
                <w:numId w:val="8"/>
              </w:numPr>
              <w:snapToGrid w:val="0"/>
              <w:rPr>
                <w:rFonts w:ascii="Comic Sans MS" w:eastAsia="STFangsong" w:hAnsi="Comic Sans MS"/>
                <w:b/>
                <w:bCs/>
                <w:sz w:val="24"/>
                <w:szCs w:val="24"/>
              </w:rPr>
            </w:pPr>
            <w:r w:rsidRPr="00041662">
              <w:rPr>
                <w:rFonts w:ascii="Times New Roman" w:hAnsi="Times New Roman"/>
              </w:rPr>
              <w:t>某系统满足的微分方程为</w:t>
            </w:r>
          </w:p>
          <w:p w14:paraId="13816062" w14:textId="77777777" w:rsidR="00041662" w:rsidRPr="00495FC9" w:rsidRDefault="00041662" w:rsidP="00041662">
            <w:pPr>
              <w:autoSpaceDE w:val="0"/>
              <w:autoSpaceDN w:val="0"/>
              <w:spacing w:line="400" w:lineRule="atLeast"/>
              <w:jc w:val="center"/>
              <w:rPr>
                <w:rFonts w:ascii="Times New Roman" w:eastAsia="STFangsong" w:hAnsi="Times New Roman"/>
                <w:sz w:val="24"/>
                <w:szCs w:val="24"/>
              </w:rPr>
            </w:pPr>
            <w:r w:rsidRPr="00495FC9">
              <w:rPr>
                <w:rFonts w:ascii="Times New Roman" w:eastAsia="STFangsong" w:hAnsi="Times New Roman"/>
                <w:position w:val="-14"/>
                <w:sz w:val="24"/>
                <w:szCs w:val="24"/>
              </w:rPr>
              <w:object w:dxaOrig="3700" w:dyaOrig="400" w14:anchorId="0CC7FF3F">
                <v:shape id="_x0000_i1191" type="#_x0000_t75" style="width:185pt;height:20.5pt" o:ole="">
                  <v:imagedata r:id="rId16" o:title=""/>
                </v:shape>
                <o:OLEObject Type="Embed" ProgID="Equation.DSMT4" ShapeID="_x0000_i1191" DrawAspect="Content" ObjectID="_1646597334" r:id="rId43"/>
              </w:object>
            </w:r>
          </w:p>
          <w:p w14:paraId="655B5D73" w14:textId="77777777" w:rsidR="00041662" w:rsidRPr="00495FC9" w:rsidRDefault="00041662" w:rsidP="00041662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 w:rsidRPr="00495FC9">
              <w:rPr>
                <w:rFonts w:ascii="Times New Roman" w:hAnsi="Times New Roman" w:cs="Times New Roman"/>
              </w:rPr>
              <w:t xml:space="preserve">(1) </w:t>
            </w:r>
            <w:r>
              <w:rPr>
                <w:rFonts w:ascii="Times New Roman" w:hAnsi="Times New Roman" w:cs="Times New Roman" w:hint="eastAsia"/>
              </w:rPr>
              <w:t>利</w:t>
            </w:r>
            <w:r w:rsidRPr="00495FC9">
              <w:rPr>
                <w:rFonts w:ascii="Times New Roman" w:hAnsi="Times New Roman" w:cs="Times New Roman"/>
              </w:rPr>
              <w:t>用</w:t>
            </w:r>
            <w:r>
              <w:rPr>
                <w:rFonts w:ascii="Times New Roman" w:hAnsi="Times New Roman" w:cs="Times New Roman" w:hint="eastAsia"/>
              </w:rPr>
              <w:t>MATLAB</w:t>
            </w:r>
            <w:r w:rsidRPr="00495FC9">
              <w:rPr>
                <w:rFonts w:ascii="Times New Roman" w:hAnsi="Times New Roman" w:cs="Times New Roman"/>
              </w:rPr>
              <w:t>求系统的单位冲击响应</w:t>
            </w:r>
            <w:r>
              <w:rPr>
                <w:rFonts w:ascii="Times New Roman" w:hAnsi="Times New Roman" w:cs="Times New Roman" w:hint="eastAsia"/>
              </w:rPr>
              <w:t>，并绘出图形</w:t>
            </w:r>
          </w:p>
          <w:p w14:paraId="7D1CFA69" w14:textId="77777777" w:rsidR="00041662" w:rsidRDefault="00041662" w:rsidP="00041662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/>
              </w:rPr>
            </w:pPr>
            <w:r w:rsidRPr="00495FC9">
              <w:rPr>
                <w:rFonts w:ascii="Times New Roman" w:hAnsi="Times New Roman" w:cs="Times New Roman"/>
              </w:rPr>
              <w:t xml:space="preserve">(2) </w:t>
            </w:r>
            <w:r>
              <w:rPr>
                <w:rFonts w:ascii="Times New Roman" w:hAnsi="Times New Roman" w:cs="Times New Roman" w:hint="eastAsia"/>
              </w:rPr>
              <w:t>利用</w:t>
            </w:r>
            <w:r>
              <w:rPr>
                <w:rFonts w:ascii="Times New Roman" w:hAnsi="Times New Roman" w:cs="Times New Roman" w:hint="eastAsia"/>
              </w:rPr>
              <w:t>MATLAB</w:t>
            </w:r>
            <w:r w:rsidRPr="00495FC9">
              <w:rPr>
                <w:rFonts w:ascii="Times New Roman" w:hAnsi="Times New Roman" w:cs="Times New Roman"/>
              </w:rPr>
              <w:t>求系统的单位阶跃响应</w:t>
            </w:r>
            <w:r>
              <w:rPr>
                <w:rFonts w:ascii="Times New Roman" w:hAnsi="Times New Roman" w:cs="Times New Roman" w:hint="eastAsia"/>
              </w:rPr>
              <w:t>，并绘出图形</w:t>
            </w:r>
          </w:p>
          <w:p w14:paraId="5FC77270" w14:textId="3B2E461E" w:rsidR="00041662" w:rsidRPr="004D5FF3" w:rsidRDefault="00041662" w:rsidP="004D5FF3">
            <w:pPr>
              <w:pStyle w:val="Default"/>
              <w:adjustRightInd/>
              <w:spacing w:line="400" w:lineRule="atLeast"/>
              <w:ind w:left="360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(3)</w:t>
            </w:r>
            <w:r w:rsidRPr="009848CD">
              <w:rPr>
                <w:rFonts w:ascii="Times New Roman" w:hAnsi="Times New Roman" w:cs="Times New Roman" w:hint="eastAsia"/>
              </w:rPr>
              <w:t xml:space="preserve"> </w:t>
            </w:r>
            <w:r>
              <w:rPr>
                <w:rFonts w:ascii="Times New Roman" w:hAnsi="Times New Roman" w:cs="Times New Roman" w:hint="eastAsia"/>
              </w:rPr>
              <w:t>利用</w:t>
            </w:r>
            <w:r>
              <w:rPr>
                <w:rFonts w:ascii="Times New Roman" w:hAnsi="Times New Roman" w:cs="Times New Roman" w:hint="eastAsia"/>
              </w:rPr>
              <w:t>MATLAB</w:t>
            </w:r>
            <w:r w:rsidRPr="00495FC9">
              <w:rPr>
                <w:rFonts w:ascii="Times New Roman" w:hAnsi="Times New Roman" w:cs="Times New Roman"/>
              </w:rPr>
              <w:t>求系统</w:t>
            </w:r>
            <w:r>
              <w:rPr>
                <w:rFonts w:ascii="Times New Roman" w:hAnsi="Times New Roman" w:cs="Times New Roman" w:hint="eastAsia"/>
              </w:rPr>
              <w:t>对信号</w:t>
            </w:r>
            <w:r w:rsidRPr="009848CD">
              <w:rPr>
                <w:rFonts w:ascii="Times New Roman" w:hAnsi="Times New Roman" w:cs="Times New Roman"/>
                <w:position w:val="-14"/>
              </w:rPr>
              <w:object w:dxaOrig="2079" w:dyaOrig="400" w14:anchorId="6F97DB4A">
                <v:shape id="_x0000_i1192" type="#_x0000_t75" style="width:104pt;height:20pt" o:ole="">
                  <v:imagedata r:id="rId18" o:title=""/>
                </v:shape>
                <o:OLEObject Type="Embed" ProgID="Equation.DSMT4" ShapeID="_x0000_i1192" DrawAspect="Content" ObjectID="_1646597335" r:id="rId44"/>
              </w:object>
            </w:r>
            <w:r w:rsidRPr="009848CD">
              <w:rPr>
                <w:rFonts w:ascii="Times New Roman" w:hAnsi="Times New Roman" w:cs="Times New Roman" w:hint="eastAsia"/>
              </w:rPr>
              <w:t>的</w:t>
            </w:r>
            <w:r w:rsidRPr="00495FC9">
              <w:rPr>
                <w:rFonts w:ascii="Times New Roman" w:hAnsi="Times New Roman" w:cs="Times New Roman"/>
              </w:rPr>
              <w:t>响应</w:t>
            </w:r>
            <w:r>
              <w:rPr>
                <w:rFonts w:ascii="Times New Roman" w:hAnsi="Times New Roman" w:cs="Times New Roman" w:hint="eastAsia"/>
              </w:rPr>
              <w:t>，并绘出图形</w:t>
            </w:r>
          </w:p>
          <w:p w14:paraId="017E1FCA" w14:textId="77777777" w:rsidR="00041662" w:rsidRPr="00041662" w:rsidRDefault="00041662" w:rsidP="00041662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 xml:space="preserve">sys = </w:t>
            </w:r>
            <w:proofErr w:type="spellStart"/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>tf</w:t>
            </w:r>
            <w:proofErr w:type="spellEnd"/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>([2, 1],[1, 4, 3]);</w:t>
            </w:r>
          </w:p>
          <w:p w14:paraId="5E96277A" w14:textId="77777777" w:rsidR="00041662" w:rsidRPr="00041662" w:rsidRDefault="00041662" w:rsidP="00041662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>t = 0: 0.1: 10;</w:t>
            </w:r>
          </w:p>
          <w:p w14:paraId="41755BC6" w14:textId="77777777" w:rsidR="00041662" w:rsidRPr="00041662" w:rsidRDefault="00041662" w:rsidP="00041662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>y = impulse(sys, t);</w:t>
            </w:r>
          </w:p>
          <w:p w14:paraId="4E4E81D0" w14:textId="77777777" w:rsidR="00041662" w:rsidRPr="00041662" w:rsidRDefault="00041662" w:rsidP="00041662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>plot(t, y);</w:t>
            </w:r>
          </w:p>
          <w:p w14:paraId="34D6DBF5" w14:textId="77777777" w:rsidR="00041662" w:rsidRDefault="00041662" w:rsidP="00041662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color w:val="auto"/>
                <w:sz w:val="24"/>
                <w:szCs w:val="24"/>
              </w:rPr>
            </w:pPr>
            <w:r>
              <w:rPr>
                <w:rFonts w:ascii="Comic Sans MS" w:eastAsia="STFangsong" w:hAnsi="Comic Sans MS" w:hint="eastAsia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60288" behindDoc="0" locked="0" layoutInCell="1" allowOverlap="1" wp14:anchorId="2FC4AA0F" wp14:editId="26BCC4D0">
                  <wp:simplePos x="0" y="0"/>
                  <wp:positionH relativeFrom="column">
                    <wp:posOffset>1064260</wp:posOffset>
                  </wp:positionH>
                  <wp:positionV relativeFrom="paragraph">
                    <wp:posOffset>278130</wp:posOffset>
                  </wp:positionV>
                  <wp:extent cx="3670300" cy="3073400"/>
                  <wp:effectExtent l="0" t="0" r="6350" b="0"/>
                  <wp:wrapTopAndBottom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0535" t="1" b="-3863"/>
                          <a:stretch/>
                        </pic:blipFill>
                        <pic:spPr bwMode="auto">
                          <a:xfrm>
                            <a:off x="0" y="0"/>
                            <a:ext cx="3670300" cy="307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31C12637" w14:textId="683F6EF0" w:rsidR="00041662" w:rsidRDefault="00041662" w:rsidP="00041662">
            <w:pPr>
              <w:widowControl/>
              <w:snapToGrid w:val="0"/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</w:pPr>
          </w:p>
          <w:p w14:paraId="59E3C826" w14:textId="77777777" w:rsidR="00041662" w:rsidRDefault="00041662" w:rsidP="00041662">
            <w:pPr>
              <w:widowControl/>
              <w:snapToGrid w:val="0"/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</w:pPr>
            <w:r>
              <w:rPr>
                <w:rFonts w:ascii="Comic Sans MS" w:eastAsia="STFangsong" w:hAnsi="Comic Sans MS" w:hint="eastAsia"/>
                <w:b/>
                <w:bCs/>
                <w:noProof/>
                <w:sz w:val="24"/>
                <w:szCs w:val="24"/>
              </w:rPr>
              <w:t xml:space="preserve"> </w:t>
            </w:r>
          </w:p>
          <w:p w14:paraId="12822E2D" w14:textId="77777777" w:rsidR="00041662" w:rsidRDefault="00041662" w:rsidP="00041662">
            <w:pPr>
              <w:widowControl/>
              <w:snapToGrid w:val="0"/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</w:pPr>
          </w:p>
          <w:p w14:paraId="27323C0E" w14:textId="77777777" w:rsidR="00041662" w:rsidRDefault="00041662" w:rsidP="00041662">
            <w:pPr>
              <w:widowControl/>
              <w:snapToGrid w:val="0"/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</w:pPr>
          </w:p>
          <w:p w14:paraId="4D36B868" w14:textId="77777777" w:rsidR="00041662" w:rsidRPr="00041662" w:rsidRDefault="00041662" w:rsidP="00041662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sys = </w:t>
            </w:r>
            <w:proofErr w:type="spellStart"/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>tf</w:t>
            </w:r>
            <w:proofErr w:type="spellEnd"/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>([2, 1],[1, 4, 3]);</w:t>
            </w:r>
          </w:p>
          <w:p w14:paraId="474D4705" w14:textId="77777777" w:rsidR="00041662" w:rsidRPr="00041662" w:rsidRDefault="00041662" w:rsidP="00041662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>t = 0: 0.1: 10;</w:t>
            </w:r>
          </w:p>
          <w:p w14:paraId="7AAA7177" w14:textId="77777777" w:rsidR="00041662" w:rsidRPr="00041662" w:rsidRDefault="00041662" w:rsidP="00041662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>y = step(sys, t);</w:t>
            </w:r>
          </w:p>
          <w:p w14:paraId="77CFDC96" w14:textId="77777777" w:rsidR="00041662" w:rsidRPr="00041662" w:rsidRDefault="00041662" w:rsidP="00041662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Comic Sans MS" w:eastAsia="STFangsong" w:hAnsi="Comic Sans MS" w:hint="eastAsia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 wp14:anchorId="32D71E5B" wp14:editId="01B444C8">
                  <wp:simplePos x="0" y="0"/>
                  <wp:positionH relativeFrom="column">
                    <wp:posOffset>1089660</wp:posOffset>
                  </wp:positionH>
                  <wp:positionV relativeFrom="paragraph">
                    <wp:posOffset>339725</wp:posOffset>
                  </wp:positionV>
                  <wp:extent cx="3613150" cy="2787650"/>
                  <wp:effectExtent l="0" t="0" r="6350" b="0"/>
                  <wp:wrapTopAndBottom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0186" r="728" b="-458"/>
                          <a:stretch/>
                        </pic:blipFill>
                        <pic:spPr bwMode="auto">
                          <a:xfrm>
                            <a:off x="0" y="0"/>
                            <a:ext cx="3613150" cy="278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>plot(t, y);</w:t>
            </w:r>
          </w:p>
          <w:p w14:paraId="7C4E5828" w14:textId="77777777" w:rsidR="00041662" w:rsidRDefault="00041662" w:rsidP="00041662">
            <w:pPr>
              <w:autoSpaceDE w:val="0"/>
              <w:autoSpaceDN w:val="0"/>
              <w:adjustRightInd w:val="0"/>
              <w:jc w:val="left"/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</w:pPr>
          </w:p>
          <w:p w14:paraId="6498E580" w14:textId="77777777" w:rsidR="00041662" w:rsidRDefault="00041662" w:rsidP="00041662">
            <w:pPr>
              <w:autoSpaceDE w:val="0"/>
              <w:autoSpaceDN w:val="0"/>
              <w:adjustRightInd w:val="0"/>
              <w:jc w:val="left"/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</w:pPr>
          </w:p>
          <w:p w14:paraId="58A939CA" w14:textId="77777777" w:rsidR="00041662" w:rsidRPr="00041662" w:rsidRDefault="00041662" w:rsidP="00041662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clear all;</w:t>
            </w:r>
          </w:p>
          <w:p w14:paraId="6F1ACF80" w14:textId="77777777" w:rsidR="00041662" w:rsidRPr="00041662" w:rsidRDefault="00041662" w:rsidP="00041662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sys = </w:t>
            </w:r>
            <w:proofErr w:type="spellStart"/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>tf</w:t>
            </w:r>
            <w:proofErr w:type="spellEnd"/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>([2, 1],[1, 4, 3]);</w:t>
            </w:r>
          </w:p>
          <w:p w14:paraId="72974886" w14:textId="77777777" w:rsidR="00041662" w:rsidRPr="00041662" w:rsidRDefault="00041662" w:rsidP="00041662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>t = 0: 0.1: 10;</w:t>
            </w:r>
          </w:p>
          <w:p w14:paraId="30C63398" w14:textId="77777777" w:rsidR="00041662" w:rsidRPr="00041662" w:rsidRDefault="00041662" w:rsidP="00041662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>tf</w:t>
            </w:r>
            <w:proofErr w:type="spellEnd"/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= 0: 0.1: 20;</w:t>
            </w:r>
          </w:p>
          <w:p w14:paraId="3EB60BE3" w14:textId="77777777" w:rsidR="00041662" w:rsidRPr="00041662" w:rsidRDefault="00041662" w:rsidP="00041662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>f = 4 .* sin(2*pi*t);</w:t>
            </w:r>
          </w:p>
          <w:p w14:paraId="68F2C9BF" w14:textId="77777777" w:rsidR="00041662" w:rsidRPr="00041662" w:rsidRDefault="00041662" w:rsidP="00041662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y = </w:t>
            </w:r>
            <w:proofErr w:type="spellStart"/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>lsim</w:t>
            </w:r>
            <w:proofErr w:type="spellEnd"/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>(sys, f, t);</w:t>
            </w:r>
          </w:p>
          <w:p w14:paraId="45328CC3" w14:textId="77777777" w:rsidR="00041662" w:rsidRPr="00041662" w:rsidRDefault="00041662" w:rsidP="00041662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62336" behindDoc="0" locked="0" layoutInCell="1" allowOverlap="1" wp14:anchorId="7BBF5736" wp14:editId="7681B96A">
                  <wp:simplePos x="0" y="0"/>
                  <wp:positionH relativeFrom="column">
                    <wp:posOffset>1223010</wp:posOffset>
                  </wp:positionH>
                  <wp:positionV relativeFrom="paragraph">
                    <wp:posOffset>254000</wp:posOffset>
                  </wp:positionV>
                  <wp:extent cx="3536950" cy="2777490"/>
                  <wp:effectExtent l="0" t="0" r="6350" b="3810"/>
                  <wp:wrapTopAndBottom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108" b="-655"/>
                          <a:stretch/>
                        </pic:blipFill>
                        <pic:spPr bwMode="auto">
                          <a:xfrm>
                            <a:off x="0" y="0"/>
                            <a:ext cx="3536950" cy="277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041662">
              <w:rPr>
                <w:rFonts w:ascii="Times New Roman" w:hAnsi="Times New Roman"/>
                <w:color w:val="000000"/>
                <w:sz w:val="24"/>
                <w:szCs w:val="24"/>
              </w:rPr>
              <w:t>plot(t, y);</w:t>
            </w:r>
          </w:p>
          <w:p w14:paraId="3F4EEFA7" w14:textId="77777777" w:rsidR="00041662" w:rsidRPr="00041662" w:rsidRDefault="00041662" w:rsidP="00041662">
            <w:pPr>
              <w:widowControl/>
              <w:snapToGrid w:val="0"/>
              <w:rPr>
                <w:rFonts w:ascii="Comic Sans MS" w:eastAsia="STFangsong" w:hAnsi="Comic Sans MS"/>
                <w:noProof/>
                <w:sz w:val="24"/>
                <w:szCs w:val="24"/>
              </w:rPr>
            </w:pPr>
            <w:r>
              <w:rPr>
                <w:rFonts w:ascii="Comic Sans MS" w:eastAsia="STFangsong" w:hAnsi="Comic Sans MS" w:hint="eastAsia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64384" behindDoc="0" locked="0" layoutInCell="1" allowOverlap="1" wp14:anchorId="69B2FF95" wp14:editId="1303DC83">
                  <wp:simplePos x="0" y="0"/>
                  <wp:positionH relativeFrom="column">
                    <wp:posOffset>708660</wp:posOffset>
                  </wp:positionH>
                  <wp:positionV relativeFrom="paragraph">
                    <wp:posOffset>6538098</wp:posOffset>
                  </wp:positionV>
                  <wp:extent cx="4546599" cy="1320800"/>
                  <wp:effectExtent l="0" t="0" r="6985" b="0"/>
                  <wp:wrapTopAndBottom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00" t="-1" r="357" b="61832"/>
                          <a:stretch/>
                        </pic:blipFill>
                        <pic:spPr bwMode="auto">
                          <a:xfrm>
                            <a:off x="0" y="0"/>
                            <a:ext cx="4546599" cy="132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041662">
              <w:rPr>
                <w:rFonts w:ascii="Comic Sans MS" w:eastAsia="STFangsong" w:hAnsi="Comic Sans MS" w:hint="eastAsia"/>
                <w:noProof/>
                <w:sz w:val="24"/>
                <w:szCs w:val="24"/>
              </w:rPr>
              <w:drawing>
                <wp:anchor distT="0" distB="0" distL="114300" distR="114300" simplePos="0" relativeHeight="251663360" behindDoc="0" locked="0" layoutInCell="1" allowOverlap="1" wp14:anchorId="162F37DA" wp14:editId="2C7E6AC2">
                  <wp:simplePos x="0" y="0"/>
                  <wp:positionH relativeFrom="column">
                    <wp:posOffset>1089660</wp:posOffset>
                  </wp:positionH>
                  <wp:positionV relativeFrom="paragraph">
                    <wp:posOffset>3178175</wp:posOffset>
                  </wp:positionV>
                  <wp:extent cx="3797300" cy="3242945"/>
                  <wp:effectExtent l="0" t="0" r="0" b="0"/>
                  <wp:wrapTopAndBottom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708" b="668"/>
                          <a:stretch/>
                        </pic:blipFill>
                        <pic:spPr bwMode="auto">
                          <a:xfrm>
                            <a:off x="0" y="0"/>
                            <a:ext cx="3797300" cy="3242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041662">
              <w:rPr>
                <w:rFonts w:ascii="Comic Sans MS" w:eastAsia="STFangsong" w:hAnsi="Comic Sans MS" w:hint="eastAsia"/>
                <w:noProof/>
                <w:sz w:val="24"/>
                <w:szCs w:val="24"/>
              </w:rPr>
              <w:t>计算验证：</w:t>
            </w:r>
          </w:p>
          <w:p w14:paraId="524CB933" w14:textId="77777777" w:rsidR="00041662" w:rsidRDefault="00041662" w:rsidP="00041662">
            <w:pPr>
              <w:pStyle w:val="Default"/>
              <w:adjustRightInd/>
              <w:spacing w:beforeLines="50" w:before="156" w:line="400" w:lineRule="atLeast"/>
              <w:ind w:left="420"/>
              <w:rPr>
                <w:rFonts w:ascii="Times New Roman" w:hAnsi="Times New Roman" w:cs="Times New Roman"/>
              </w:rPr>
            </w:pPr>
            <w:r w:rsidRPr="004D5FF3">
              <w:rPr>
                <w:rFonts w:ascii="Times New Roman" w:hAnsi="Times New Roman" w:cs="Times New Roman" w:hint="eastAsia"/>
              </w:rPr>
              <w:lastRenderedPageBreak/>
              <w:t>3.</w:t>
            </w:r>
            <w:r>
              <w:rPr>
                <w:rFonts w:ascii="Times New Roman" w:hAnsi="Times New Roman" w:cs="Times New Roman" w:hint="eastAsia"/>
              </w:rPr>
              <w:t>利用</w:t>
            </w:r>
            <w:r>
              <w:rPr>
                <w:rFonts w:ascii="Times New Roman" w:hAnsi="Times New Roman" w:cs="Times New Roman"/>
              </w:rPr>
              <w:t>MATLAB</w:t>
            </w:r>
            <w:r>
              <w:rPr>
                <w:rFonts w:ascii="Times New Roman" w:hAnsi="Times New Roman" w:cs="Times New Roman" w:hint="eastAsia"/>
              </w:rPr>
              <w:t>产生高斯白噪声，绘出图形，并求其自相关函数，绘出图形。</w:t>
            </w:r>
          </w:p>
          <w:p w14:paraId="6469CA11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clear all;</w:t>
            </w:r>
          </w:p>
          <w:p w14:paraId="4979E7A2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y = </w:t>
            </w: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wgn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(1, 1500, 2);</w:t>
            </w:r>
          </w:p>
          <w:p w14:paraId="64B81C8C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subplot(3, 1, 1);</w:t>
            </w:r>
          </w:p>
          <w:p w14:paraId="062C19E1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plot(y)</w:t>
            </w:r>
          </w:p>
          <w:p w14:paraId="64E9793E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r = </w:t>
            </w: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xcorr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(y, 'unbiased');</w:t>
            </w:r>
          </w:p>
          <w:p w14:paraId="6BDD3BAD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subplot(3, 1, 2);</w:t>
            </w:r>
          </w:p>
          <w:p w14:paraId="21475B3A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plot(r);</w:t>
            </w:r>
          </w:p>
          <w:p w14:paraId="498391D1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title('</w:t>
            </w: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xcorr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');</w:t>
            </w:r>
          </w:p>
          <w:p w14:paraId="577DDF48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f = </w:t>
            </w: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autocorr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(y, length(y)-1);</w:t>
            </w:r>
          </w:p>
          <w:p w14:paraId="12EBBDA0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subplot(3, 1, 3);</w:t>
            </w:r>
          </w:p>
          <w:p w14:paraId="78D66F40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plot(f);</w:t>
            </w:r>
          </w:p>
          <w:p w14:paraId="5576D911" w14:textId="77777777" w:rsid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title('</w:t>
            </w: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autocorr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');</w:t>
            </w:r>
          </w:p>
          <w:p w14:paraId="4B7253E4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665408" behindDoc="0" locked="0" layoutInCell="1" allowOverlap="1" wp14:anchorId="08D24FAC" wp14:editId="07473FFF">
                  <wp:simplePos x="0" y="0"/>
                  <wp:positionH relativeFrom="column">
                    <wp:posOffset>895958</wp:posOffset>
                  </wp:positionH>
                  <wp:positionV relativeFrom="paragraph">
                    <wp:posOffset>198783</wp:posOffset>
                  </wp:positionV>
                  <wp:extent cx="3785014" cy="2798859"/>
                  <wp:effectExtent l="0" t="0" r="6350" b="1905"/>
                  <wp:wrapTopAndBottom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020" t="-1" b="572"/>
                          <a:stretch/>
                        </pic:blipFill>
                        <pic:spPr bwMode="auto">
                          <a:xfrm>
                            <a:off x="0" y="0"/>
                            <a:ext cx="3785014" cy="27988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7C092F2F" w14:textId="77777777" w:rsidR="00041662" w:rsidRPr="009733CB" w:rsidRDefault="00041662" w:rsidP="00993AC7">
            <w:pPr>
              <w:pStyle w:val="ab"/>
              <w:widowControl/>
              <w:snapToGrid w:val="0"/>
              <w:ind w:left="420" w:firstLine="0"/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</w:pPr>
          </w:p>
          <w:p w14:paraId="07642AB8" w14:textId="77777777" w:rsidR="009733CB" w:rsidRDefault="009733CB" w:rsidP="009733CB">
            <w:pPr>
              <w:pStyle w:val="Default"/>
              <w:adjustRightInd/>
              <w:spacing w:beforeLines="50" w:before="156" w:line="400" w:lineRule="atLeast"/>
              <w:ind w:left="357"/>
              <w:rPr>
                <w:rFonts w:ascii="Times New Roman" w:hAnsi="Times New Roman" w:cs="Times New Roman"/>
              </w:rPr>
            </w:pPr>
            <w:r w:rsidRPr="004D5FF3">
              <w:rPr>
                <w:rFonts w:hint="eastAsia"/>
              </w:rPr>
              <w:t>4.</w:t>
            </w:r>
            <w:r>
              <w:rPr>
                <w:rFonts w:ascii="Times New Roman" w:hAnsi="Times New Roman" w:cs="Times New Roman" w:hint="eastAsia"/>
              </w:rPr>
              <w:t>预习关于傅里叶级数的内容，</w:t>
            </w:r>
            <w:r w:rsidRPr="005C16B8">
              <w:rPr>
                <w:rFonts w:ascii="Times New Roman" w:hAnsi="Times New Roman" w:cs="Times New Roman" w:hint="eastAsia"/>
              </w:rPr>
              <w:t>用</w:t>
            </w:r>
            <w:r w:rsidRPr="005C16B8">
              <w:rPr>
                <w:rFonts w:ascii="Times New Roman" w:hAnsi="Times New Roman" w:cs="Times New Roman" w:hint="eastAsia"/>
              </w:rPr>
              <w:t>MATLAB</w:t>
            </w:r>
            <w:r w:rsidRPr="005C16B8">
              <w:rPr>
                <w:rFonts w:ascii="Times New Roman" w:hAnsi="Times New Roman" w:cs="Times New Roman" w:hint="eastAsia"/>
              </w:rPr>
              <w:t>或者</w:t>
            </w:r>
            <w:r w:rsidRPr="005C16B8">
              <w:rPr>
                <w:rFonts w:ascii="Times New Roman" w:hAnsi="Times New Roman" w:cs="Times New Roman" w:hint="eastAsia"/>
              </w:rPr>
              <w:t>Python</w:t>
            </w:r>
            <w:r w:rsidRPr="005C16B8">
              <w:rPr>
                <w:rFonts w:ascii="Times New Roman" w:hAnsi="Times New Roman" w:cs="Times New Roman" w:hint="eastAsia"/>
              </w:rPr>
              <w:t>进行以下实验，回答问题并</w:t>
            </w:r>
            <w:r>
              <w:rPr>
                <w:rFonts w:ascii="Times New Roman" w:hAnsi="Times New Roman" w:cs="Times New Roman" w:hint="eastAsia"/>
              </w:rPr>
              <w:t>给出</w:t>
            </w:r>
            <w:r w:rsidRPr="005C16B8">
              <w:rPr>
                <w:rFonts w:ascii="Times New Roman" w:hAnsi="Times New Roman" w:cs="Times New Roman" w:hint="eastAsia"/>
              </w:rPr>
              <w:t>实验过程中产生的结果图。</w:t>
            </w:r>
          </w:p>
          <w:p w14:paraId="28C78613" w14:textId="77777777" w:rsidR="009733CB" w:rsidRDefault="009733CB" w:rsidP="009733CB">
            <w:pPr>
              <w:pStyle w:val="Default"/>
              <w:adjustRightInd/>
              <w:spacing w:beforeLines="50" w:before="156" w:line="400" w:lineRule="atLeast"/>
              <w:ind w:left="360"/>
            </w:pPr>
            <w:r>
              <w:rPr>
                <w:rFonts w:ascii="Times New Roman" w:hAnsi="Times New Roman" w:cs="Times New Roman" w:hint="eastAsia"/>
              </w:rPr>
              <w:t>(1)</w:t>
            </w:r>
            <w:r>
              <w:rPr>
                <w:rFonts w:ascii="Times New Roman" w:hAnsi="Times New Roman" w:cs="Times New Roman" w:hint="eastAsia"/>
              </w:rPr>
              <w:t>信号</w:t>
            </w:r>
            <w:r w:rsidRPr="00662D3E">
              <w:rPr>
                <w:position w:val="-14"/>
              </w:rPr>
              <w:object w:dxaOrig="540" w:dyaOrig="400" w14:anchorId="536ECA30">
                <v:shape id="_x0000_i1193" type="#_x0000_t75" style="width:27pt;height:20pt" o:ole="">
                  <v:imagedata r:id="rId20" o:title=""/>
                </v:shape>
                <o:OLEObject Type="Embed" ProgID="Equation.DSMT4" ShapeID="_x0000_i1193" DrawAspect="Content" ObjectID="_1646597336" r:id="rId51"/>
              </w:object>
            </w:r>
            <w:r>
              <w:rPr>
                <w:rFonts w:hint="eastAsia"/>
              </w:rPr>
              <w:t>的傅里叶级数为</w:t>
            </w:r>
            <w:r w:rsidRPr="00A871B9">
              <w:rPr>
                <w:position w:val="-28"/>
              </w:rPr>
              <w:object w:dxaOrig="920" w:dyaOrig="680" w14:anchorId="5C4F8840">
                <v:shape id="_x0000_i1194" type="#_x0000_t75" style="width:46pt;height:34pt" o:ole="">
                  <v:imagedata r:id="rId22" o:title=""/>
                </v:shape>
                <o:OLEObject Type="Embed" ProgID="Equation.DSMT4" ShapeID="_x0000_i1194" DrawAspect="Content" ObjectID="_1646597337" r:id="rId52"/>
              </w:object>
            </w:r>
            <w:r>
              <w:rPr>
                <w:rFonts w:hint="eastAsia"/>
              </w:rPr>
              <w:t>，代入数字去逼近或者用解析法分析，估计</w:t>
            </w:r>
            <w:r w:rsidRPr="00662D3E">
              <w:rPr>
                <w:position w:val="-14"/>
              </w:rPr>
              <w:object w:dxaOrig="540" w:dyaOrig="400" w14:anchorId="722ADFE8">
                <v:shape id="_x0000_i1195" type="#_x0000_t75" style="width:27pt;height:20pt" o:ole="">
                  <v:imagedata r:id="rId20" o:title=""/>
                </v:shape>
                <o:OLEObject Type="Embed" ProgID="Equation.DSMT4" ShapeID="_x0000_i1195" DrawAspect="Content" ObjectID="_1646597338" r:id="rId53"/>
              </w:object>
            </w:r>
            <w:r>
              <w:rPr>
                <w:rFonts w:hint="eastAsia"/>
              </w:rPr>
              <w:t>的形式。</w:t>
            </w:r>
          </w:p>
          <w:p w14:paraId="096F4758" w14:textId="77777777" w:rsidR="009733CB" w:rsidRDefault="009733CB" w:rsidP="009733CB">
            <w:pPr>
              <w:pStyle w:val="Default"/>
              <w:adjustRightInd/>
              <w:spacing w:beforeLines="50" w:before="156" w:line="400" w:lineRule="atLeast"/>
              <w:ind w:left="357"/>
            </w:pPr>
            <w:r w:rsidRPr="00B3404D">
              <w:rPr>
                <w:rFonts w:ascii="Times New Roman" w:hAnsi="Times New Roman" w:cs="Times New Roman" w:hint="eastAsia"/>
              </w:rPr>
              <w:t>(2)</w:t>
            </w:r>
            <w:r w:rsidRPr="00B3404D">
              <w:rPr>
                <w:rFonts w:ascii="Times New Roman" w:hAnsi="Times New Roman" w:cs="Times New Roman" w:hint="eastAsia"/>
              </w:rPr>
              <w:t>写出</w:t>
            </w:r>
            <w:r>
              <w:rPr>
                <w:rFonts w:hint="eastAsia"/>
              </w:rPr>
              <w:t>你估计出的</w:t>
            </w:r>
            <w:r w:rsidRPr="00662D3E">
              <w:rPr>
                <w:position w:val="-14"/>
              </w:rPr>
              <w:object w:dxaOrig="540" w:dyaOrig="400" w14:anchorId="71DCAD42">
                <v:shape id="_x0000_i1196" type="#_x0000_t75" style="width:27pt;height:20pt" o:ole="">
                  <v:imagedata r:id="rId20" o:title=""/>
                </v:shape>
                <o:OLEObject Type="Embed" ProgID="Equation.DSMT4" ShapeID="_x0000_i1196" DrawAspect="Content" ObjectID="_1646597339" r:id="rId54"/>
              </w:object>
            </w:r>
            <w:r>
              <w:rPr>
                <w:rFonts w:hint="eastAsia"/>
              </w:rPr>
              <w:t>的傅里叶级数，与上式对比，说明它的谐波和正余弦分量的情况。</w:t>
            </w:r>
          </w:p>
          <w:p w14:paraId="0D10B68A" w14:textId="77777777" w:rsidR="009733CB" w:rsidRPr="00B3404D" w:rsidRDefault="009733CB" w:rsidP="009733CB">
            <w:pPr>
              <w:pStyle w:val="Default"/>
              <w:adjustRightInd/>
              <w:spacing w:beforeLines="50" w:before="156" w:line="400" w:lineRule="atLeast"/>
              <w:ind w:left="357"/>
              <w:rPr>
                <w:rFonts w:ascii="Times New Roman" w:hAnsi="Times New Roman" w:cs="Times New Roman"/>
              </w:rPr>
            </w:pPr>
            <w:r w:rsidRPr="00B3404D">
              <w:rPr>
                <w:rFonts w:ascii="Times New Roman" w:hAnsi="Times New Roman" w:cs="Times New Roman" w:hint="eastAsia"/>
              </w:rPr>
              <w:t>(3)</w:t>
            </w:r>
            <w:r>
              <w:rPr>
                <w:rFonts w:hint="eastAsia"/>
              </w:rPr>
              <w:t>取</w:t>
            </w:r>
            <w:r w:rsidRPr="00066B37">
              <w:rPr>
                <w:position w:val="-10"/>
              </w:rPr>
              <w:object w:dxaOrig="2040" w:dyaOrig="320" w14:anchorId="39EF9F0F">
                <v:shape id="_x0000_i1197" type="#_x0000_t75" style="width:102pt;height:16pt" o:ole="">
                  <v:imagedata r:id="rId26" o:title=""/>
                </v:shape>
                <o:OLEObject Type="Embed" ProgID="Equation.DSMT4" ShapeID="_x0000_i1197" DrawAspect="Content" ObjectID="_1646597340" r:id="rId55"/>
              </w:object>
            </w:r>
            <w:r>
              <w:rPr>
                <w:rFonts w:ascii="Times New Roman" w:hAnsi="Times New Roman" w:cs="Times New Roman" w:hint="eastAsia"/>
              </w:rPr>
              <w:t>画出</w:t>
            </w:r>
            <w:r w:rsidRPr="00A871B9">
              <w:rPr>
                <w:position w:val="-28"/>
              </w:rPr>
              <w:object w:dxaOrig="1660" w:dyaOrig="680" w14:anchorId="38B5D373">
                <v:shape id="_x0000_i1198" type="#_x0000_t75" style="width:83pt;height:34pt" o:ole="">
                  <v:imagedata r:id="rId28" o:title=""/>
                </v:shape>
                <o:OLEObject Type="Embed" ProgID="Equation.DSMT4" ShapeID="_x0000_i1198" DrawAspect="Content" ObjectID="_1646597341" r:id="rId56"/>
              </w:object>
            </w:r>
            <w:r>
              <w:rPr>
                <w:rFonts w:hint="eastAsia"/>
              </w:rPr>
              <w:t>，</w:t>
            </w:r>
            <w:r>
              <w:rPr>
                <w:rFonts w:ascii="Times New Roman" w:hAnsi="Times New Roman" w:cs="Times New Roman" w:hint="eastAsia"/>
              </w:rPr>
              <w:t>当</w:t>
            </w:r>
            <w:r w:rsidRPr="00066B37">
              <w:rPr>
                <w:position w:val="-6"/>
              </w:rPr>
              <w:object w:dxaOrig="780" w:dyaOrig="279" w14:anchorId="327DA3D1">
                <v:shape id="_x0000_i1199" type="#_x0000_t75" style="width:39pt;height:14pt" o:ole="">
                  <v:imagedata r:id="rId30" o:title=""/>
                </v:shape>
                <o:OLEObject Type="Embed" ProgID="Equation.DSMT4" ShapeID="_x0000_i1199" DrawAspect="Content" ObjectID="_1646597342" r:id="rId57"/>
              </w:object>
            </w:r>
            <w:r>
              <w:rPr>
                <w:rFonts w:hint="eastAsia"/>
              </w:rPr>
              <w:t>时，判断这个部分和与</w:t>
            </w:r>
            <w:r w:rsidRPr="00662D3E">
              <w:rPr>
                <w:position w:val="-14"/>
              </w:rPr>
              <w:object w:dxaOrig="540" w:dyaOrig="400" w14:anchorId="190255E1">
                <v:shape id="_x0000_i1200" type="#_x0000_t75" style="width:27pt;height:20pt" o:ole="">
                  <v:imagedata r:id="rId20" o:title=""/>
                </v:shape>
                <o:OLEObject Type="Embed" ProgID="Equation.DSMT4" ShapeID="_x0000_i1200" DrawAspect="Content" ObjectID="_1646597343" r:id="rId58"/>
              </w:object>
            </w:r>
            <w:r>
              <w:rPr>
                <w:rFonts w:hint="eastAsia"/>
              </w:rPr>
              <w:t>的区别。</w:t>
            </w:r>
          </w:p>
          <w:p w14:paraId="55378F1E" w14:textId="77777777" w:rsidR="009733CB" w:rsidRDefault="009733CB" w:rsidP="009733CB">
            <w:pPr>
              <w:pStyle w:val="ab"/>
              <w:widowControl/>
              <w:snapToGrid w:val="0"/>
              <w:ind w:left="420" w:firstLine="0"/>
            </w:pPr>
            <w:r w:rsidRPr="00B3404D">
              <w:rPr>
                <w:rFonts w:ascii="Times New Roman" w:hAnsi="Times New Roman" w:hint="eastAsia"/>
              </w:rPr>
              <w:t>(4)</w:t>
            </w:r>
            <w:r>
              <w:rPr>
                <w:rFonts w:ascii="Times New Roman" w:hAnsi="Times New Roman" w:hint="eastAsia"/>
              </w:rPr>
              <w:t>同样，</w:t>
            </w:r>
            <w:r>
              <w:rPr>
                <w:rFonts w:hint="eastAsia"/>
              </w:rPr>
              <w:t>取</w:t>
            </w:r>
            <w:r w:rsidRPr="00066B37">
              <w:rPr>
                <w:position w:val="-10"/>
              </w:rPr>
              <w:object w:dxaOrig="2040" w:dyaOrig="320" w14:anchorId="09A5611F">
                <v:shape id="_x0000_i1201" type="#_x0000_t75" style="width:102pt;height:16pt" o:ole="">
                  <v:imagedata r:id="rId26" o:title=""/>
                </v:shape>
                <o:OLEObject Type="Embed" ProgID="Equation.DSMT4" ShapeID="_x0000_i1201" DrawAspect="Content" ObjectID="_1646597344" r:id="rId59"/>
              </w:object>
            </w:r>
            <w:r>
              <w:rPr>
                <w:rFonts w:ascii="Times New Roman" w:hAnsi="Times New Roman" w:hint="eastAsia"/>
              </w:rPr>
              <w:t>画出</w:t>
            </w:r>
            <w:r w:rsidRPr="00531EAA">
              <w:rPr>
                <w:position w:val="-24"/>
              </w:rPr>
              <w:object w:dxaOrig="3739" w:dyaOrig="620" w14:anchorId="288BA792">
                <v:shape id="_x0000_i1202" type="#_x0000_t75" style="width:187pt;height:31pt" o:ole="">
                  <v:imagedata r:id="rId34" o:title=""/>
                </v:shape>
                <o:OLEObject Type="Embed" ProgID="Equation.DSMT4" ShapeID="_x0000_i1202" DrawAspect="Content" ObjectID="_1646597345" r:id="rId60"/>
              </w:object>
            </w:r>
            <w:r>
              <w:rPr>
                <w:rFonts w:hint="eastAsia"/>
              </w:rPr>
              <w:t>，和上面的图对比，分析他们之间的不同。</w:t>
            </w:r>
          </w:p>
          <w:p w14:paraId="4F7A5A93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clear all;</w:t>
            </w:r>
          </w:p>
          <w:p w14:paraId="23F189BA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f = [];</w:t>
            </w:r>
          </w:p>
          <w:p w14:paraId="043D73A0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i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= 1;</w:t>
            </w:r>
          </w:p>
          <w:p w14:paraId="44896670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for t = -1: 0.01: 7</w:t>
            </w:r>
          </w:p>
          <w:p w14:paraId="662BC20F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y = 0;</w:t>
            </w:r>
          </w:p>
          <w:p w14:paraId="37C09E74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for n = 1: 1: 10000</w:t>
            </w:r>
          </w:p>
          <w:p w14:paraId="738B9C48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 y = y + sin(n*t)/n;</w:t>
            </w:r>
          </w:p>
          <w:p w14:paraId="4DF775AF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end</w:t>
            </w:r>
          </w:p>
          <w:p w14:paraId="296A9A69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f(</w:t>
            </w: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i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) = y;</w:t>
            </w:r>
          </w:p>
          <w:p w14:paraId="79B26DD5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</w:t>
            </w: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i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= </w:t>
            </w: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i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+ 1;</w:t>
            </w:r>
          </w:p>
          <w:p w14:paraId="4D2C6D5A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end</w:t>
            </w:r>
          </w:p>
          <w:p w14:paraId="3C6C01F8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t = -1: 0.01: 7;</w:t>
            </w:r>
          </w:p>
          <w:p w14:paraId="16944CA1" w14:textId="77777777" w:rsid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669504" behindDoc="0" locked="0" layoutInCell="1" allowOverlap="1" wp14:anchorId="10A8668E" wp14:editId="2773193F">
                  <wp:simplePos x="0" y="0"/>
                  <wp:positionH relativeFrom="column">
                    <wp:posOffset>1045210</wp:posOffset>
                  </wp:positionH>
                  <wp:positionV relativeFrom="paragraph">
                    <wp:posOffset>237490</wp:posOffset>
                  </wp:positionV>
                  <wp:extent cx="3886200" cy="2947670"/>
                  <wp:effectExtent l="0" t="0" r="0" b="5080"/>
                  <wp:wrapTopAndBottom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501" t="-1326" r="-145" b="1326"/>
                          <a:stretch/>
                        </pic:blipFill>
                        <pic:spPr bwMode="auto">
                          <a:xfrm>
                            <a:off x="0" y="0"/>
                            <a:ext cx="3886200" cy="2947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plot(t, f);</w:t>
            </w:r>
          </w:p>
          <w:p w14:paraId="524C858B" w14:textId="77777777" w:rsid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hint="eastAsia"/>
                <w:noProof/>
                <w:color w:val="000000"/>
                <w:sz w:val="24"/>
                <w:szCs w:val="24"/>
              </w:rPr>
              <w:t>根据图像推测</w:t>
            </w:r>
            <w:r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68480" behindDoc="0" locked="0" layoutInCell="1" allowOverlap="1" wp14:anchorId="059C608E" wp14:editId="5B30D2D1">
                  <wp:simplePos x="0" y="0"/>
                  <wp:positionH relativeFrom="column">
                    <wp:posOffset>1228781</wp:posOffset>
                  </wp:positionH>
                  <wp:positionV relativeFrom="paragraph">
                    <wp:posOffset>3297555</wp:posOffset>
                  </wp:positionV>
                  <wp:extent cx="3339548" cy="3334332"/>
                  <wp:effectExtent l="0" t="0" r="0" b="0"/>
                  <wp:wrapTopAndBottom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233" t="267"/>
                          <a:stretch/>
                        </pic:blipFill>
                        <pic:spPr bwMode="auto">
                          <a:xfrm>
                            <a:off x="0" y="0"/>
                            <a:ext cx="3339548" cy="3334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m:oMath>
              <m:r>
                <w:rPr>
                  <w:rFonts w:ascii="Cambria Math" w:hAnsi="Cambria Math" w:hint="eastAsia"/>
                  <w:noProof/>
                  <w:color w:val="000000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color w:val="000000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/>
                  <w:noProof/>
                  <w:color w:val="000000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000000"/>
                      <w:sz w:val="24"/>
                      <w:szCs w:val="24"/>
                    </w:rPr>
                    <m:t>π-t</m:t>
                  </m:r>
                </m:num>
                <m:den>
                  <m:r>
                    <w:rPr>
                      <w:rFonts w:ascii="Cambria Math" w:hAnsi="Cambria Math"/>
                      <w:noProof/>
                      <w:color w:val="000000"/>
                      <w:sz w:val="24"/>
                      <w:szCs w:val="24"/>
                    </w:rPr>
                    <m:t>2</m:t>
                  </m:r>
                </m:den>
              </m:f>
            </m:oMath>
          </w:p>
          <w:p w14:paraId="5CAC0328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4E01F151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  <w:lastRenderedPageBreak/>
              <w:drawing>
                <wp:anchor distT="0" distB="0" distL="114300" distR="114300" simplePos="0" relativeHeight="251667456" behindDoc="0" locked="0" layoutInCell="1" allowOverlap="1" wp14:anchorId="7B1494B5" wp14:editId="5F99DC76">
                  <wp:simplePos x="0" y="0"/>
                  <wp:positionH relativeFrom="column">
                    <wp:posOffset>2404110</wp:posOffset>
                  </wp:positionH>
                  <wp:positionV relativeFrom="paragraph">
                    <wp:posOffset>22860</wp:posOffset>
                  </wp:positionV>
                  <wp:extent cx="3636010" cy="2951480"/>
                  <wp:effectExtent l="0" t="0" r="2540" b="1270"/>
                  <wp:wrapSquare wrapText="bothSides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840" t="1755"/>
                          <a:stretch/>
                        </pic:blipFill>
                        <pic:spPr bwMode="auto">
                          <a:xfrm>
                            <a:off x="0" y="0"/>
                            <a:ext cx="3636010" cy="2951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t = -1:0.01:1; </w:t>
            </w:r>
          </w:p>
          <w:p w14:paraId="3B939DD2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f1 = </w:t>
            </w: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symsum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(sin(n*t)/n, n, 1, 50);</w:t>
            </w:r>
          </w:p>
          <w:p w14:paraId="291A629F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f2 = </w:t>
            </w: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symsum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(sin(n*t)/n, n, 1, 100);</w:t>
            </w:r>
          </w:p>
          <w:p w14:paraId="744645BA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f3 = </w:t>
            </w: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symsum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(sin(n*t)/n, n, 1, 200);</w:t>
            </w:r>
          </w:p>
          <w:p w14:paraId="46EDD3DA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y = </w:t>
            </w: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symsum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(sin(n*t)/n, n, 1, 9999); </w:t>
            </w:r>
          </w:p>
          <w:p w14:paraId="2CE51F99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plot(</w:t>
            </w: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t,y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);</w:t>
            </w:r>
          </w:p>
          <w:p w14:paraId="6CF9FC68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hold on </w:t>
            </w:r>
          </w:p>
          <w:p w14:paraId="4D551B17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plot(t,f1,'r'); </w:t>
            </w:r>
          </w:p>
          <w:p w14:paraId="54FD1E31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hold on</w:t>
            </w:r>
          </w:p>
          <w:p w14:paraId="0D7C19AB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plot(t,f2,'g'); </w:t>
            </w:r>
          </w:p>
          <w:p w14:paraId="6CF15CC1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hold on</w:t>
            </w:r>
          </w:p>
          <w:p w14:paraId="02805BB1" w14:textId="77777777" w:rsid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plot(t,f3,'b'); </w:t>
            </w:r>
          </w:p>
          <w:p w14:paraId="114A4748" w14:textId="77777777" w:rsid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699D4E8D" w14:textId="77777777" w:rsid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52DB6D4F" w14:textId="77777777" w:rsid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46FD53BA" w14:textId="77777777" w:rsid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7F81F336" w14:textId="77777777" w:rsid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375C6D5B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14:paraId="6FDC16F2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t = -1:0.01:1; </w:t>
            </w:r>
          </w:p>
          <w:p w14:paraId="6969286A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syms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n</w:t>
            </w:r>
          </w:p>
          <w:p w14:paraId="024056EF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syms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m</w:t>
            </w:r>
          </w:p>
          <w:p w14:paraId="7953BBEE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f1 = </w:t>
            </w: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symsum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(</w:t>
            </w: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symsum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(sin(n*t)/n, n, 1, m), m, 1, 30)/30;</w:t>
            </w:r>
          </w:p>
          <w:p w14:paraId="1C5D80A4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f2 = </w:t>
            </w: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symsum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(</w:t>
            </w: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symsum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(sin(n*t)/n, n, 1, m), m, 1, 60)/60;</w:t>
            </w:r>
          </w:p>
          <w:p w14:paraId="4A1CE2A1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f3 = </w:t>
            </w: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symsum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(</w:t>
            </w:r>
            <w:proofErr w:type="spellStart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symsum</w:t>
            </w:r>
            <w:proofErr w:type="spellEnd"/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(sin(n*t)/n, n, 1, m), m, 1, 90)/90;</w:t>
            </w:r>
          </w:p>
          <w:p w14:paraId="512F062A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hold on </w:t>
            </w:r>
          </w:p>
          <w:p w14:paraId="140C64A2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70528" behindDoc="0" locked="0" layoutInCell="1" allowOverlap="1" wp14:anchorId="2CAB8CAF" wp14:editId="4C40EC0B">
                  <wp:simplePos x="0" y="0"/>
                  <wp:positionH relativeFrom="column">
                    <wp:posOffset>1991360</wp:posOffset>
                  </wp:positionH>
                  <wp:positionV relativeFrom="paragraph">
                    <wp:posOffset>106045</wp:posOffset>
                  </wp:positionV>
                  <wp:extent cx="3295650" cy="2781300"/>
                  <wp:effectExtent l="0" t="0" r="0" b="0"/>
                  <wp:wrapSquare wrapText="bothSides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6162" t="-1" b="-689"/>
                          <a:stretch/>
                        </pic:blipFill>
                        <pic:spPr bwMode="auto">
                          <a:xfrm>
                            <a:off x="0" y="0"/>
                            <a:ext cx="3295650" cy="278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plot(t,f1,'r'); </w:t>
            </w:r>
          </w:p>
          <w:p w14:paraId="3A7D597E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hold on</w:t>
            </w:r>
          </w:p>
          <w:p w14:paraId="75DF0AEA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plot(t,f2,'g'); </w:t>
            </w:r>
          </w:p>
          <w:p w14:paraId="08B2B28A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>hold on</w:t>
            </w:r>
          </w:p>
          <w:p w14:paraId="4A78119A" w14:textId="77777777" w:rsidR="009733CB" w:rsidRPr="009733CB" w:rsidRDefault="009733CB" w:rsidP="009733C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733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plot(t,f3,'b'); </w:t>
            </w:r>
          </w:p>
          <w:p w14:paraId="7B4826FF" w14:textId="77777777" w:rsidR="009733CB" w:rsidRPr="009733CB" w:rsidRDefault="009733CB" w:rsidP="009733CB">
            <w:pPr>
              <w:pStyle w:val="ab"/>
              <w:widowControl/>
              <w:snapToGrid w:val="0"/>
              <w:ind w:left="420" w:firstLine="0"/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</w:pPr>
          </w:p>
          <w:p w14:paraId="1A0CED9D" w14:textId="77777777" w:rsidR="009733CB" w:rsidRDefault="009733CB" w:rsidP="00993AC7">
            <w:pPr>
              <w:pStyle w:val="ab"/>
              <w:widowControl/>
              <w:snapToGrid w:val="0"/>
              <w:ind w:left="420" w:firstLine="0"/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</w:pPr>
          </w:p>
          <w:p w14:paraId="7D0465F1" w14:textId="77777777" w:rsidR="009733CB" w:rsidRDefault="009733CB" w:rsidP="00993AC7">
            <w:pPr>
              <w:pStyle w:val="ab"/>
              <w:widowControl/>
              <w:snapToGrid w:val="0"/>
              <w:ind w:left="420" w:firstLine="0"/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</w:pPr>
          </w:p>
          <w:p w14:paraId="2CC7BA73" w14:textId="77777777" w:rsidR="00041662" w:rsidRDefault="00041662" w:rsidP="00993AC7">
            <w:pPr>
              <w:pStyle w:val="ab"/>
              <w:widowControl/>
              <w:snapToGrid w:val="0"/>
              <w:ind w:left="420" w:firstLine="0"/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</w:pPr>
          </w:p>
          <w:p w14:paraId="054896D6" w14:textId="77777777" w:rsidR="009733CB" w:rsidRDefault="009733CB" w:rsidP="00993AC7">
            <w:pPr>
              <w:pStyle w:val="ab"/>
              <w:widowControl/>
              <w:snapToGrid w:val="0"/>
              <w:ind w:left="420" w:firstLine="0"/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</w:pPr>
          </w:p>
          <w:p w14:paraId="4CCF470A" w14:textId="77777777" w:rsidR="009733CB" w:rsidRDefault="009733CB" w:rsidP="00993AC7">
            <w:pPr>
              <w:pStyle w:val="ab"/>
              <w:widowControl/>
              <w:snapToGrid w:val="0"/>
              <w:ind w:left="420" w:firstLine="0"/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</w:pPr>
          </w:p>
          <w:p w14:paraId="46E5266B" w14:textId="77777777" w:rsidR="009733CB" w:rsidRDefault="009733CB" w:rsidP="00993AC7">
            <w:pPr>
              <w:pStyle w:val="ab"/>
              <w:widowControl/>
              <w:snapToGrid w:val="0"/>
              <w:ind w:left="420" w:firstLine="0"/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</w:pPr>
          </w:p>
          <w:p w14:paraId="5FFFC444" w14:textId="77777777" w:rsidR="009733CB" w:rsidRDefault="009733CB" w:rsidP="00993AC7">
            <w:pPr>
              <w:pStyle w:val="ab"/>
              <w:widowControl/>
              <w:snapToGrid w:val="0"/>
              <w:ind w:left="420" w:firstLine="0"/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</w:pPr>
          </w:p>
          <w:p w14:paraId="72194608" w14:textId="77777777" w:rsidR="009733CB" w:rsidRDefault="009733CB" w:rsidP="00993AC7">
            <w:pPr>
              <w:pStyle w:val="ab"/>
              <w:widowControl/>
              <w:snapToGrid w:val="0"/>
              <w:ind w:left="420" w:firstLine="0"/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</w:pPr>
          </w:p>
          <w:p w14:paraId="4EA09F3C" w14:textId="77777777" w:rsidR="009733CB" w:rsidRDefault="009733CB" w:rsidP="00993AC7">
            <w:pPr>
              <w:pStyle w:val="ab"/>
              <w:widowControl/>
              <w:snapToGrid w:val="0"/>
              <w:ind w:left="420" w:firstLine="0"/>
              <w:rPr>
                <w:rFonts w:ascii="Comic Sans MS" w:eastAsia="STFangsong" w:hAnsi="Comic Sans MS"/>
                <w:b/>
                <w:bCs/>
                <w:noProof/>
                <w:sz w:val="24"/>
                <w:szCs w:val="24"/>
              </w:rPr>
            </w:pPr>
          </w:p>
          <w:p w14:paraId="0309A43B" w14:textId="77777777" w:rsidR="00993AC7" w:rsidRPr="00993AC7" w:rsidRDefault="00993AC7" w:rsidP="00993AC7">
            <w:pPr>
              <w:pStyle w:val="ab"/>
              <w:widowControl/>
              <w:snapToGrid w:val="0"/>
              <w:ind w:left="420" w:firstLine="0"/>
              <w:rPr>
                <w:rFonts w:ascii="Comic Sans MS" w:eastAsia="STFangsong" w:hAnsi="Comic Sans MS"/>
                <w:b/>
                <w:bCs/>
                <w:sz w:val="24"/>
                <w:szCs w:val="24"/>
              </w:rPr>
            </w:pPr>
          </w:p>
          <w:p w14:paraId="23EE2056" w14:textId="2F77ED59" w:rsidR="00FF6F72" w:rsidRPr="00FB69B0" w:rsidRDefault="00FB69B0" w:rsidP="00FB69B0">
            <w:pPr>
              <w:widowControl/>
              <w:snapToGrid w:val="0"/>
              <w:rPr>
                <w:rFonts w:ascii="Comic Sans MS" w:eastAsia="STFangsong" w:hAnsi="Comic Sans MS"/>
                <w:b/>
                <w:bCs/>
                <w:sz w:val="24"/>
                <w:szCs w:val="24"/>
              </w:rPr>
            </w:pPr>
            <w:r>
              <w:rPr>
                <w:rFonts w:ascii="Comic Sans MS" w:eastAsia="STFangsong" w:hAnsi="Comic Sans MS" w:hint="eastAsia"/>
                <w:b/>
                <w:bCs/>
                <w:sz w:val="24"/>
                <w:szCs w:val="24"/>
              </w:rPr>
              <w:t>三</w:t>
            </w:r>
            <w:r>
              <w:rPr>
                <w:rFonts w:ascii="Comic Sans MS" w:eastAsia="STFangsong" w:hAnsi="Comic Sans MS" w:hint="eastAsia"/>
                <w:b/>
                <w:bCs/>
                <w:sz w:val="24"/>
                <w:szCs w:val="24"/>
              </w:rPr>
              <w:t xml:space="preserve"> </w:t>
            </w:r>
            <w:r w:rsidR="00FF6F72" w:rsidRPr="00FB69B0">
              <w:rPr>
                <w:rFonts w:ascii="Comic Sans MS" w:eastAsia="STFangsong" w:hAnsi="Comic Sans MS" w:hint="eastAsia"/>
                <w:b/>
                <w:bCs/>
                <w:sz w:val="24"/>
                <w:szCs w:val="24"/>
              </w:rPr>
              <w:t>实验结果的分析</w:t>
            </w:r>
          </w:p>
          <w:p w14:paraId="015B3FDE" w14:textId="77777777" w:rsidR="00FF6F72" w:rsidRPr="00AA604E" w:rsidRDefault="009733CB" w:rsidP="00AA604E">
            <w:pPr>
              <w:widowControl/>
              <w:tabs>
                <w:tab w:val="left" w:pos="4113"/>
              </w:tabs>
              <w:snapToGrid w:val="0"/>
              <w:ind w:firstLineChars="200" w:firstLine="480"/>
              <w:rPr>
                <w:rFonts w:ascii="STFangsong" w:eastAsia="STFangsong" w:hAnsi="STFangsong"/>
                <w:sz w:val="24"/>
                <w:szCs w:val="24"/>
              </w:rPr>
            </w:pPr>
            <w:r w:rsidRPr="00AA604E">
              <w:rPr>
                <w:rFonts w:ascii="STFangsong" w:eastAsia="STFangsong" w:hAnsi="STFangsong" w:hint="eastAsia"/>
                <w:sz w:val="24"/>
                <w:szCs w:val="24"/>
              </w:rPr>
              <w:t>产生了吉布斯现象</w:t>
            </w:r>
            <w:r w:rsidR="00AA604E">
              <w:rPr>
                <w:rFonts w:ascii="STFangsong" w:eastAsia="STFangsong" w:hAnsi="STFangsong" w:hint="eastAsia"/>
                <w:sz w:val="24"/>
                <w:szCs w:val="24"/>
              </w:rPr>
              <w:t>：</w:t>
            </w:r>
          </w:p>
          <w:p w14:paraId="24ADC9BE" w14:textId="77777777" w:rsidR="009733CB" w:rsidRPr="009733CB" w:rsidRDefault="009733CB" w:rsidP="00AA604E">
            <w:pPr>
              <w:widowControl/>
              <w:tabs>
                <w:tab w:val="left" w:pos="4113"/>
              </w:tabs>
              <w:snapToGrid w:val="0"/>
              <w:ind w:firstLineChars="200" w:firstLine="480"/>
              <w:rPr>
                <w:rFonts w:asciiTheme="minorEastAsia" w:hAnsiTheme="minorEastAsia"/>
                <w:sz w:val="24"/>
                <w:szCs w:val="24"/>
              </w:rPr>
            </w:pPr>
            <w:r w:rsidRPr="00AA604E">
              <w:rPr>
                <w:rFonts w:ascii="STFangsong" w:eastAsia="STFangsong" w:hAnsi="STFangsong"/>
                <w:sz w:val="24"/>
                <w:szCs w:val="24"/>
              </w:rPr>
              <w:t>将具有不连续点的</w:t>
            </w:r>
            <w:r w:rsidR="007542F7">
              <w:fldChar w:fldCharType="begin"/>
            </w:r>
            <w:r w:rsidR="007542F7">
              <w:instrText xml:space="preserve"> HYPERLINK "https://baike.baidu.com/item/%E5%91%A8%E6%9C%9F%E5%87%BD%E6%95%B0/8152668" \t "_blank" </w:instrText>
            </w:r>
            <w:r w:rsidR="007542F7">
              <w:fldChar w:fldCharType="separate"/>
            </w:r>
            <w:r w:rsidRPr="00AA604E">
              <w:rPr>
                <w:rFonts w:ascii="STFangsong" w:eastAsia="STFangsong" w:hAnsi="STFangsong"/>
                <w:sz w:val="24"/>
                <w:szCs w:val="24"/>
              </w:rPr>
              <w:t>周期函数</w:t>
            </w:r>
            <w:r w:rsidR="007542F7">
              <w:rPr>
                <w:rFonts w:ascii="STFangsong" w:eastAsia="STFangsong" w:hAnsi="STFangsong"/>
                <w:sz w:val="24"/>
                <w:szCs w:val="24"/>
              </w:rPr>
              <w:fldChar w:fldCharType="end"/>
            </w:r>
            <w:r w:rsidRPr="00AA604E">
              <w:rPr>
                <w:rFonts w:ascii="STFangsong" w:eastAsia="STFangsong" w:hAnsi="STFangsong"/>
                <w:sz w:val="24"/>
                <w:szCs w:val="24"/>
              </w:rPr>
              <w:t>（如</w:t>
            </w:r>
            <w:r w:rsidRPr="00AA604E">
              <w:rPr>
                <w:rFonts w:ascii="STFangsong" w:eastAsia="STFangsong" w:hAnsi="STFangsong"/>
                <w:sz w:val="24"/>
                <w:szCs w:val="24"/>
              </w:rPr>
              <w:fldChar w:fldCharType="begin"/>
            </w:r>
            <w:r w:rsidRPr="00AA604E">
              <w:rPr>
                <w:rFonts w:ascii="STFangsong" w:eastAsia="STFangsong" w:hAnsi="STFangsong"/>
                <w:sz w:val="24"/>
                <w:szCs w:val="24"/>
              </w:rPr>
              <w:instrText xml:space="preserve"> HYPERLINK "https://baike.baidu.com/item/%E7%9F%A9%E5%BD%A2%E8%84%89%E5%86%B2/10697028" \t "_blank" </w:instrText>
            </w:r>
            <w:r w:rsidRPr="00AA604E">
              <w:rPr>
                <w:rFonts w:ascii="STFangsong" w:eastAsia="STFangsong" w:hAnsi="STFangsong"/>
                <w:sz w:val="24"/>
                <w:szCs w:val="24"/>
              </w:rPr>
              <w:fldChar w:fldCharType="separate"/>
            </w:r>
            <w:r w:rsidRPr="00AA604E">
              <w:rPr>
                <w:rFonts w:ascii="STFangsong" w:eastAsia="STFangsong" w:hAnsi="STFangsong"/>
                <w:sz w:val="24"/>
                <w:szCs w:val="24"/>
              </w:rPr>
              <w:t>矩形脉冲</w:t>
            </w:r>
            <w:r w:rsidRPr="00AA604E">
              <w:rPr>
                <w:rFonts w:ascii="STFangsong" w:eastAsia="STFangsong" w:hAnsi="STFangsong"/>
                <w:sz w:val="24"/>
                <w:szCs w:val="24"/>
              </w:rPr>
              <w:fldChar w:fldCharType="end"/>
            </w:r>
            <w:r w:rsidRPr="00AA604E">
              <w:rPr>
                <w:rFonts w:ascii="STFangsong" w:eastAsia="STFangsong" w:hAnsi="STFangsong"/>
                <w:sz w:val="24"/>
                <w:szCs w:val="24"/>
              </w:rPr>
              <w:t>)进行傅立叶级数展开后，选取有限项进行合成。当选取的</w:t>
            </w:r>
            <w:r w:rsidR="007542F7">
              <w:fldChar w:fldCharType="begin"/>
            </w:r>
            <w:r w:rsidR="007542F7">
              <w:instrText xml:space="preserve"> HYPERLINK "htt</w:instrText>
            </w:r>
            <w:r w:rsidR="007542F7">
              <w:instrText xml:space="preserve">ps://baike.baidu.com/item/%E9%A1%B9%E6%95%B0/1721202" \t "_blank" </w:instrText>
            </w:r>
            <w:r w:rsidR="007542F7">
              <w:fldChar w:fldCharType="separate"/>
            </w:r>
            <w:r w:rsidRPr="00AA604E">
              <w:rPr>
                <w:rFonts w:ascii="STFangsong" w:eastAsia="STFangsong" w:hAnsi="STFangsong"/>
                <w:sz w:val="24"/>
                <w:szCs w:val="24"/>
              </w:rPr>
              <w:t>项数</w:t>
            </w:r>
            <w:r w:rsidR="007542F7">
              <w:rPr>
                <w:rFonts w:ascii="STFangsong" w:eastAsia="STFangsong" w:hAnsi="STFangsong"/>
                <w:sz w:val="24"/>
                <w:szCs w:val="24"/>
              </w:rPr>
              <w:fldChar w:fldCharType="end"/>
            </w:r>
            <w:r w:rsidRPr="00AA604E">
              <w:rPr>
                <w:rFonts w:ascii="STFangsong" w:eastAsia="STFangsong" w:hAnsi="STFangsong"/>
                <w:sz w:val="24"/>
                <w:szCs w:val="24"/>
              </w:rPr>
              <w:t>越多，在所合成的波形中出现的峰起越靠近原信号的不连续点。当选取的项数很大时，该峰起值趋于一个常数，大约等于总跳变值的9%。</w:t>
            </w:r>
          </w:p>
        </w:tc>
      </w:tr>
      <w:tr w:rsidR="00FF6F72" w14:paraId="0AC0A149" w14:textId="77777777" w:rsidTr="003C2B71">
        <w:trPr>
          <w:cantSplit/>
          <w:trHeight w:val="828"/>
        </w:trPr>
        <w:tc>
          <w:tcPr>
            <w:tcW w:w="9636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2A2C4DDE" w14:textId="77777777" w:rsidR="00FF6F72" w:rsidRDefault="00FF6F72" w:rsidP="00FF6F72">
            <w:pPr>
              <w:widowControl/>
              <w:snapToGrid w:val="0"/>
              <w:rPr>
                <w:rFonts w:ascii="Comic Sans MS" w:eastAsia="STFangsong" w:hAnsi="Comic Sans MS"/>
                <w:b/>
                <w:bCs/>
                <w:sz w:val="24"/>
                <w:szCs w:val="24"/>
              </w:rPr>
            </w:pPr>
            <w:r>
              <w:rPr>
                <w:rFonts w:ascii="Comic Sans MS" w:eastAsia="STFangsong" w:hAnsi="Comic Sans MS" w:hint="eastAsia"/>
                <w:b/>
                <w:bCs/>
                <w:sz w:val="28"/>
                <w:szCs w:val="28"/>
              </w:rPr>
              <w:lastRenderedPageBreak/>
              <w:t>实验总结</w:t>
            </w:r>
          </w:p>
          <w:p w14:paraId="00B41060" w14:textId="77777777" w:rsidR="001E3240" w:rsidRDefault="001E3240" w:rsidP="00FA2049">
            <w:pPr>
              <w:widowControl/>
              <w:snapToGrid w:val="0"/>
              <w:ind w:firstLineChars="200" w:firstLine="480"/>
              <w:rPr>
                <w:rFonts w:ascii="STFangsong" w:eastAsia="STFangsong" w:hAnsi="STFangsong"/>
                <w:sz w:val="24"/>
                <w:szCs w:val="24"/>
              </w:rPr>
            </w:pPr>
            <w:r w:rsidRPr="00FA2049">
              <w:rPr>
                <w:rFonts w:ascii="STFangsong" w:eastAsia="STFangsong" w:hAnsi="STFangsong" w:hint="eastAsia"/>
                <w:sz w:val="24"/>
                <w:szCs w:val="24"/>
              </w:rPr>
              <w:t>第四题的代入数字去逼近或者用解析法分析，估计</w:t>
            </w:r>
            <w:r w:rsidRPr="00FA2049">
              <w:rPr>
                <w:rFonts w:ascii="STFangsong" w:eastAsia="STFangsong" w:hAnsi="STFangsong"/>
                <w:position w:val="-14"/>
                <w:sz w:val="24"/>
                <w:szCs w:val="24"/>
              </w:rPr>
              <w:object w:dxaOrig="540" w:dyaOrig="400" w14:anchorId="71AC2CFF">
                <v:shape id="_x0000_i1057" type="#_x0000_t75" style="width:27pt;height:20pt" o:ole="">
                  <v:imagedata r:id="rId20" o:title=""/>
                </v:shape>
                <o:OLEObject Type="Embed" ProgID="Equation.DSMT4" ShapeID="_x0000_i1057" DrawAspect="Content" ObjectID="_1646597346" r:id="rId65"/>
              </w:object>
            </w:r>
            <w:r w:rsidRPr="00FA2049">
              <w:rPr>
                <w:rFonts w:ascii="STFangsong" w:eastAsia="STFangsong" w:hAnsi="STFangsong" w:hint="eastAsia"/>
                <w:sz w:val="24"/>
                <w:szCs w:val="24"/>
              </w:rPr>
              <w:t>的形式</w:t>
            </w:r>
            <w:r w:rsidR="00FA2049">
              <w:rPr>
                <w:rFonts w:ascii="STFangsong" w:eastAsia="STFangsong" w:hAnsi="STFangsong" w:hint="eastAsia"/>
                <w:sz w:val="24"/>
                <w:szCs w:val="24"/>
              </w:rPr>
              <w:t>，不知道怎么去做，</w:t>
            </w:r>
            <w:r w:rsidR="00FA2049" w:rsidRPr="00FA2049">
              <w:rPr>
                <w:rFonts w:ascii="STFangsong" w:eastAsia="STFangsong" w:hAnsi="STFangsong"/>
                <w:position w:val="-14"/>
                <w:sz w:val="24"/>
                <w:szCs w:val="24"/>
              </w:rPr>
              <w:object w:dxaOrig="540" w:dyaOrig="400" w14:anchorId="75472C05">
                <v:shape id="_x0000_i1058" type="#_x0000_t75" style="width:27pt;height:20pt" o:ole="">
                  <v:imagedata r:id="rId20" o:title=""/>
                </v:shape>
                <o:OLEObject Type="Embed" ProgID="Equation.DSMT4" ShapeID="_x0000_i1058" DrawAspect="Content" ObjectID="_1646597347" r:id="rId66"/>
              </w:object>
            </w:r>
            <w:r w:rsidR="00FA2049">
              <w:rPr>
                <w:rFonts w:ascii="STFangsong" w:eastAsia="STFangsong" w:hAnsi="STFangsong" w:hint="eastAsia"/>
                <w:sz w:val="24"/>
                <w:szCs w:val="24"/>
              </w:rPr>
              <w:t>是看图像猜的。</w:t>
            </w:r>
          </w:p>
          <w:p w14:paraId="16E4D45F" w14:textId="77777777" w:rsidR="00FA2049" w:rsidRDefault="00FA2049" w:rsidP="00FA2049">
            <w:pPr>
              <w:widowControl/>
              <w:snapToGrid w:val="0"/>
              <w:ind w:firstLineChars="200" w:firstLine="480"/>
              <w:rPr>
                <w:rFonts w:ascii="STFangsong" w:eastAsia="STFangsong" w:hAnsi="STFangsong"/>
                <w:sz w:val="24"/>
                <w:szCs w:val="24"/>
              </w:rPr>
            </w:pPr>
            <w:r>
              <w:rPr>
                <w:rFonts w:ascii="STFangsong" w:eastAsia="STFangsong" w:hAnsi="STFangsong" w:hint="eastAsia"/>
                <w:sz w:val="24"/>
                <w:szCs w:val="24"/>
              </w:rPr>
              <w:t>其他的通过搜索基本能解决，网上的解决方案也很多</w:t>
            </w:r>
            <w:r w:rsidR="009733CB">
              <w:rPr>
                <w:rFonts w:ascii="STFangsong" w:eastAsia="STFangsong" w:hAnsi="STFangsong" w:hint="eastAsia"/>
                <w:sz w:val="24"/>
                <w:szCs w:val="24"/>
              </w:rPr>
              <w:t>。</w:t>
            </w:r>
          </w:p>
          <w:p w14:paraId="63B3FB68" w14:textId="77777777" w:rsidR="009733CB" w:rsidRPr="00FA2049" w:rsidRDefault="009733CB" w:rsidP="00FA2049">
            <w:pPr>
              <w:widowControl/>
              <w:snapToGrid w:val="0"/>
              <w:ind w:firstLineChars="200" w:firstLine="480"/>
              <w:rPr>
                <w:rFonts w:ascii="STFangsong" w:eastAsia="STFangsong" w:hAnsi="STFangsong"/>
                <w:sz w:val="24"/>
                <w:szCs w:val="24"/>
              </w:rPr>
            </w:pPr>
            <w:r>
              <w:rPr>
                <w:rFonts w:ascii="STFangsong" w:eastAsia="STFangsong" w:hAnsi="STFangsong" w:hint="eastAsia"/>
                <w:sz w:val="24"/>
                <w:szCs w:val="24"/>
              </w:rPr>
              <w:t>后边几个图像参数不能设置太大了，否则跑很久都跑不出结果。</w:t>
            </w:r>
          </w:p>
        </w:tc>
      </w:tr>
      <w:tr w:rsidR="00FF6F72" w14:paraId="1FBBCD36" w14:textId="77777777" w:rsidTr="003C2B71">
        <w:trPr>
          <w:cantSplit/>
          <w:trHeight w:val="414"/>
        </w:trPr>
        <w:tc>
          <w:tcPr>
            <w:tcW w:w="9636" w:type="dxa"/>
            <w:tcBorders>
              <w:top w:val="single" w:sz="4" w:space="0" w:color="00000A"/>
              <w:left w:val="single" w:sz="2" w:space="0" w:color="00000A"/>
              <w:bottom w:val="single" w:sz="4" w:space="0" w:color="00000A"/>
              <w:right w:val="single" w:sz="2" w:space="0" w:color="00000A"/>
            </w:tcBorders>
            <w:shd w:val="clear" w:color="auto" w:fill="auto"/>
            <w:tcMar>
              <w:left w:w="107" w:type="dxa"/>
            </w:tcMar>
          </w:tcPr>
          <w:p w14:paraId="1AF816E2" w14:textId="77777777" w:rsidR="00FF6F72" w:rsidRDefault="00FF6F72" w:rsidP="00FF6F72">
            <w:pPr>
              <w:widowControl/>
              <w:snapToGrid w:val="0"/>
              <w:spacing w:line="480" w:lineRule="exact"/>
              <w:rPr>
                <w:rFonts w:ascii="Comic Sans MS" w:eastAsia="STFangsong" w:hAnsi="Comic Sans MS"/>
                <w:b/>
                <w:bCs/>
                <w:sz w:val="28"/>
                <w:szCs w:val="28"/>
              </w:rPr>
            </w:pPr>
            <w:r>
              <w:rPr>
                <w:rFonts w:ascii="Comic Sans MS" w:eastAsia="STFangsong" w:hAnsi="Comic Sans MS"/>
                <w:b/>
                <w:bCs/>
                <w:sz w:val="28"/>
                <w:szCs w:val="28"/>
              </w:rPr>
              <w:t>参考文献</w:t>
            </w:r>
          </w:p>
          <w:p w14:paraId="3A9299C5" w14:textId="77777777" w:rsidR="001E3240" w:rsidRPr="0065404D" w:rsidRDefault="001E3240" w:rsidP="001E3240">
            <w:pPr>
              <w:widowControl/>
              <w:snapToGrid w:val="0"/>
              <w:spacing w:line="480" w:lineRule="exact"/>
              <w:rPr>
                <w:rFonts w:ascii="Comic Sans MS" w:eastAsia="STFangsong" w:hAnsi="Comic Sans MS"/>
                <w:sz w:val="24"/>
                <w:szCs w:val="24"/>
              </w:rPr>
            </w:pPr>
            <w:proofErr w:type="spellStart"/>
            <w:r w:rsidRPr="0065404D">
              <w:rPr>
                <w:rFonts w:ascii="Comic Sans MS" w:eastAsia="STFangsong" w:hAnsi="Comic Sans MS"/>
                <w:sz w:val="24"/>
                <w:szCs w:val="24"/>
              </w:rPr>
              <w:t>M</w:t>
            </w:r>
            <w:r w:rsidRPr="0065404D">
              <w:rPr>
                <w:rFonts w:ascii="Comic Sans MS" w:eastAsia="STFangsong" w:hAnsi="Comic Sans MS" w:hint="eastAsia"/>
                <w:sz w:val="24"/>
                <w:szCs w:val="24"/>
              </w:rPr>
              <w:t>atlab</w:t>
            </w:r>
            <w:proofErr w:type="spellEnd"/>
            <w:r>
              <w:rPr>
                <w:rFonts w:ascii="Comic Sans MS" w:eastAsia="STFangsong" w:hAnsi="Comic Sans MS" w:hint="eastAsia"/>
                <w:sz w:val="24"/>
                <w:szCs w:val="24"/>
              </w:rPr>
              <w:t>文档：</w:t>
            </w:r>
            <w:r w:rsidRPr="0065404D">
              <w:rPr>
                <w:rFonts w:ascii="Comic Sans MS" w:eastAsia="STFangsong" w:hAnsi="Comic Sans MS"/>
                <w:sz w:val="24"/>
                <w:szCs w:val="24"/>
              </w:rPr>
              <w:t>https://ww2.mathworks.cn/help/matlab/index.html</w:t>
            </w:r>
          </w:p>
          <w:p w14:paraId="2521E0DA" w14:textId="77777777" w:rsidR="00FF6F72" w:rsidRDefault="001E3240" w:rsidP="00FF6F72">
            <w:pPr>
              <w:widowControl/>
              <w:snapToGrid w:val="0"/>
              <w:spacing w:line="480" w:lineRule="exact"/>
              <w:rPr>
                <w:rFonts w:ascii="Comic Sans MS" w:eastAsia="STFangsong" w:hAnsi="Comic Sans MS"/>
                <w:b/>
                <w:bCs/>
                <w:sz w:val="28"/>
                <w:szCs w:val="28"/>
              </w:rPr>
            </w:pPr>
            <w:proofErr w:type="spellStart"/>
            <w:r w:rsidRPr="0065404D">
              <w:rPr>
                <w:rFonts w:ascii="Comic Sans MS" w:eastAsia="STFangsong" w:hAnsi="Comic Sans MS"/>
                <w:sz w:val="24"/>
                <w:szCs w:val="24"/>
              </w:rPr>
              <w:t>M</w:t>
            </w:r>
            <w:r w:rsidRPr="0065404D">
              <w:rPr>
                <w:rFonts w:ascii="Comic Sans MS" w:eastAsia="STFangsong" w:hAnsi="Comic Sans MS" w:hint="eastAsia"/>
                <w:sz w:val="24"/>
                <w:szCs w:val="24"/>
              </w:rPr>
              <w:t>atlab</w:t>
            </w:r>
            <w:proofErr w:type="spellEnd"/>
            <w:r w:rsidRPr="0065404D">
              <w:rPr>
                <w:rFonts w:ascii="Comic Sans MS" w:eastAsia="STFangsong" w:hAnsi="Comic Sans MS" w:hint="eastAsia"/>
                <w:sz w:val="24"/>
                <w:szCs w:val="24"/>
              </w:rPr>
              <w:t>函数：</w:t>
            </w:r>
            <w:r w:rsidRPr="0065404D">
              <w:rPr>
                <w:rFonts w:ascii="Comic Sans MS" w:eastAsia="STFangsong" w:hAnsi="Comic Sans MS"/>
                <w:sz w:val="24"/>
                <w:szCs w:val="24"/>
              </w:rPr>
              <w:t>https://ww2.mathworks.cn/help/referencelist.html?type=function</w:t>
            </w:r>
          </w:p>
        </w:tc>
      </w:tr>
    </w:tbl>
    <w:p w14:paraId="02BC4512" w14:textId="77777777" w:rsidR="007D3A42" w:rsidRDefault="007D3A42" w:rsidP="00584E91">
      <w:pPr>
        <w:widowControl/>
        <w:snapToGrid w:val="0"/>
        <w:spacing w:line="480" w:lineRule="exact"/>
      </w:pPr>
    </w:p>
    <w:sectPr w:rsidR="007D3A42">
      <w:headerReference w:type="default" r:id="rId67"/>
      <w:footerReference w:type="default" r:id="rId68"/>
      <w:pgSz w:w="11906" w:h="16838"/>
      <w:pgMar w:top="1134" w:right="1134" w:bottom="1134" w:left="1134" w:header="851" w:footer="992" w:gutter="0"/>
      <w:cols w:space="720"/>
      <w:formProt w:val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A0CA5BD" w14:textId="77777777" w:rsidR="007542F7" w:rsidRDefault="007542F7">
      <w:r>
        <w:separator/>
      </w:r>
    </w:p>
  </w:endnote>
  <w:endnote w:type="continuationSeparator" w:id="0">
    <w:p w14:paraId="0579216F" w14:textId="77777777" w:rsidR="007542F7" w:rsidRDefault="007542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altName w:val="Malgun Gothic Semilight"/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iberation Sans">
    <w:altName w:val="Arial"/>
    <w:charset w:val="01"/>
    <w:family w:val="roman"/>
    <w:pitch w:val="variable"/>
  </w:font>
  <w:font w:name="Noto Sans CJK SC Regular"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TFangsong"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8D7682" w14:textId="77777777" w:rsidR="007D3A42" w:rsidRDefault="00F32EA7" w:rsidP="00AC3972">
    <w:pPr>
      <w:pStyle w:val="aa"/>
      <w:jc w:val="center"/>
    </w:pPr>
    <w:r>
      <w:rPr>
        <w:lang w:val="zh-CN"/>
      </w:rPr>
      <w:fldChar w:fldCharType="begin"/>
    </w:r>
    <w:r>
      <w:instrText>PAGE</w:instrText>
    </w:r>
    <w:r>
      <w:fldChar w:fldCharType="separate"/>
    </w:r>
    <w:r w:rsidR="00584E91">
      <w:rPr>
        <w:noProof/>
      </w:rPr>
      <w:t>1</w:t>
    </w:r>
    <w:r>
      <w:fldChar w:fldCharType="end"/>
    </w:r>
    <w:r w:rsidR="00584E91">
      <w:rPr>
        <w:lang w:val="zh-CN"/>
      </w:rPr>
      <w:t>/</w:t>
    </w:r>
    <w:r>
      <w:rPr>
        <w:lang w:val="zh-CN"/>
      </w:rPr>
      <w:fldChar w:fldCharType="begin"/>
    </w:r>
    <w:r>
      <w:instrText>NUMPAGES</w:instrText>
    </w:r>
    <w:r>
      <w:fldChar w:fldCharType="separate"/>
    </w:r>
    <w:r w:rsidR="00584E91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9723445" w14:textId="77777777" w:rsidR="007542F7" w:rsidRDefault="007542F7">
      <w:r>
        <w:separator/>
      </w:r>
    </w:p>
  </w:footnote>
  <w:footnote w:type="continuationSeparator" w:id="0">
    <w:p w14:paraId="29FEC323" w14:textId="77777777" w:rsidR="007542F7" w:rsidRDefault="007542F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828D0E" w14:textId="77777777" w:rsidR="007D3A42" w:rsidRPr="00AC3972" w:rsidRDefault="001A5932" w:rsidP="00AC3972">
    <w:pPr>
      <w:pStyle w:val="a4"/>
      <w:rPr>
        <w:rFonts w:ascii="STFangsong" w:eastAsia="STFangsong" w:hAnsi="STFangsong"/>
        <w:sz w:val="24"/>
        <w:szCs w:val="24"/>
      </w:rPr>
    </w:pPr>
    <w:r w:rsidRPr="001A5932">
      <w:rPr>
        <w:rFonts w:ascii="STFangsong" w:eastAsia="STFangsong" w:hAnsi="STFangsong" w:hint="eastAsia"/>
        <w:sz w:val="28"/>
        <w:szCs w:val="28"/>
      </w:rPr>
      <w:t>姓名：吕超越</w:t>
    </w:r>
    <w:r w:rsidR="00AC3972" w:rsidRPr="001A5932">
      <w:rPr>
        <w:rFonts w:ascii="STFangsong" w:eastAsia="STFangsong" w:hAnsi="STFangsong" w:hint="eastAsia"/>
        <w:sz w:val="28"/>
        <w:szCs w:val="28"/>
      </w:rPr>
      <w:t xml:space="preserve">    </w:t>
    </w:r>
    <w:r w:rsidR="00FF6F72" w:rsidRPr="001A5932">
      <w:rPr>
        <w:rFonts w:ascii="STFangsong" w:eastAsia="STFangsong" w:hAnsi="STFangsong" w:hint="eastAsia"/>
        <w:sz w:val="28"/>
        <w:szCs w:val="28"/>
      </w:rPr>
      <w:t xml:space="preserve">    </w:t>
    </w:r>
    <w:r w:rsidR="00AC3972" w:rsidRPr="001A5932">
      <w:rPr>
        <w:rFonts w:ascii="STFangsong" w:eastAsia="STFangsong" w:hAnsi="STFangsong" w:hint="eastAsia"/>
      </w:rPr>
      <w:t xml:space="preserve">                              </w:t>
    </w:r>
    <w:r w:rsidR="00584E91" w:rsidRPr="001A5932">
      <w:rPr>
        <w:rFonts w:ascii="STFangsong" w:eastAsia="STFangsong" w:hAnsi="STFangsong" w:hint="eastAsia"/>
        <w:sz w:val="24"/>
        <w:szCs w:val="24"/>
      </w:rPr>
      <w:t>信号与</w:t>
    </w:r>
    <w:r w:rsidR="00FF6F72" w:rsidRPr="001A5932">
      <w:rPr>
        <w:rFonts w:ascii="STFangsong" w:eastAsia="STFangsong" w:hAnsi="STFangsong" w:hint="eastAsia"/>
        <w:sz w:val="24"/>
        <w:szCs w:val="24"/>
      </w:rPr>
      <w:t>系统 实验一</w:t>
    </w:r>
    <w:r w:rsidR="00AC3972" w:rsidRPr="001A5932">
      <w:rPr>
        <w:rFonts w:ascii="STFangsong" w:eastAsia="STFangsong" w:hAnsi="STFangsong" w:hint="eastAsia"/>
        <w:sz w:val="24"/>
        <w:szCs w:val="24"/>
      </w:rPr>
      <w:t xml:space="preserve">      </w:t>
    </w:r>
    <w:r w:rsidR="00AC3972" w:rsidRPr="001A5932">
      <w:rPr>
        <w:rFonts w:ascii="STFangsong" w:eastAsia="STFangsong" w:hAnsi="STFangsong" w:hint="eastAsia"/>
      </w:rPr>
      <w:t xml:space="preserve">                      </w:t>
    </w:r>
    <w:r w:rsidR="00AC3972" w:rsidRPr="001A5932">
      <w:rPr>
        <w:rFonts w:ascii="STFangsong" w:eastAsia="STFangsong" w:hAnsi="STFangsong" w:hint="eastAsia"/>
        <w:sz w:val="24"/>
        <w:szCs w:val="24"/>
      </w:rPr>
      <w:t xml:space="preserve">     学号</w:t>
    </w:r>
    <w:r w:rsidRPr="001A5932">
      <w:rPr>
        <w:rFonts w:ascii="STFangsong" w:eastAsia="STFangsong" w:hAnsi="STFangsong" w:hint="eastAsia"/>
        <w:sz w:val="24"/>
        <w:szCs w:val="24"/>
      </w:rPr>
      <w:t>：1813050012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F82296"/>
    <w:multiLevelType w:val="hybridMultilevel"/>
    <w:tmpl w:val="D57EC3D8"/>
    <w:lvl w:ilvl="0" w:tplc="3C46978A">
      <w:start w:val="1"/>
      <w:numFmt w:val="decimal"/>
      <w:lvlText w:val="%1."/>
      <w:lvlJc w:val="left"/>
      <w:pPr>
        <w:ind w:left="149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73" w:hanging="420"/>
      </w:pPr>
    </w:lvl>
    <w:lvl w:ilvl="2" w:tplc="0409001B" w:tentative="1">
      <w:start w:val="1"/>
      <w:numFmt w:val="lowerRoman"/>
      <w:lvlText w:val="%3."/>
      <w:lvlJc w:val="right"/>
      <w:pPr>
        <w:ind w:left="2393" w:hanging="420"/>
      </w:pPr>
    </w:lvl>
    <w:lvl w:ilvl="3" w:tplc="0409000F" w:tentative="1">
      <w:start w:val="1"/>
      <w:numFmt w:val="decimal"/>
      <w:lvlText w:val="%4."/>
      <w:lvlJc w:val="left"/>
      <w:pPr>
        <w:ind w:left="2813" w:hanging="420"/>
      </w:pPr>
    </w:lvl>
    <w:lvl w:ilvl="4" w:tplc="04090019" w:tentative="1">
      <w:start w:val="1"/>
      <w:numFmt w:val="lowerLetter"/>
      <w:lvlText w:val="%5)"/>
      <w:lvlJc w:val="left"/>
      <w:pPr>
        <w:ind w:left="3233" w:hanging="420"/>
      </w:pPr>
    </w:lvl>
    <w:lvl w:ilvl="5" w:tplc="0409001B" w:tentative="1">
      <w:start w:val="1"/>
      <w:numFmt w:val="lowerRoman"/>
      <w:lvlText w:val="%6."/>
      <w:lvlJc w:val="right"/>
      <w:pPr>
        <w:ind w:left="3653" w:hanging="420"/>
      </w:pPr>
    </w:lvl>
    <w:lvl w:ilvl="6" w:tplc="0409000F" w:tentative="1">
      <w:start w:val="1"/>
      <w:numFmt w:val="decimal"/>
      <w:lvlText w:val="%7."/>
      <w:lvlJc w:val="left"/>
      <w:pPr>
        <w:ind w:left="4073" w:hanging="420"/>
      </w:pPr>
    </w:lvl>
    <w:lvl w:ilvl="7" w:tplc="04090019" w:tentative="1">
      <w:start w:val="1"/>
      <w:numFmt w:val="lowerLetter"/>
      <w:lvlText w:val="%8)"/>
      <w:lvlJc w:val="left"/>
      <w:pPr>
        <w:ind w:left="4493" w:hanging="420"/>
      </w:pPr>
    </w:lvl>
    <w:lvl w:ilvl="8" w:tplc="0409001B" w:tentative="1">
      <w:start w:val="1"/>
      <w:numFmt w:val="lowerRoman"/>
      <w:lvlText w:val="%9."/>
      <w:lvlJc w:val="right"/>
      <w:pPr>
        <w:ind w:left="4913" w:hanging="420"/>
      </w:pPr>
    </w:lvl>
  </w:abstractNum>
  <w:abstractNum w:abstractNumId="1" w15:restartNumberingAfterBreak="0">
    <w:nsid w:val="134A2CD6"/>
    <w:multiLevelType w:val="hybridMultilevel"/>
    <w:tmpl w:val="060AFAE8"/>
    <w:lvl w:ilvl="0" w:tplc="3962DC92">
      <w:start w:val="1"/>
      <w:numFmt w:val="chineseCountingThousand"/>
      <w:lvlText w:val="%1"/>
      <w:lvlJc w:val="left"/>
      <w:pPr>
        <w:ind w:left="420" w:hanging="420"/>
      </w:pPr>
      <w:rPr>
        <w:rFonts w:hint="eastAsia"/>
        <w:b/>
        <w:bCs/>
        <w:strike w:val="0"/>
        <w:color w:val="auto"/>
        <w:shd w:val="clear" w:color="auto" w:fil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7D23E2C"/>
    <w:multiLevelType w:val="multilevel"/>
    <w:tmpl w:val="3D1A9B62"/>
    <w:lvl w:ilvl="0">
      <w:start w:val="1"/>
      <w:numFmt w:val="decimal"/>
      <w:lvlText w:val="%1."/>
      <w:lvlJc w:val="center"/>
      <w:pPr>
        <w:ind w:left="720" w:hanging="720"/>
      </w:pPr>
      <w:rPr>
        <w:rFonts w:ascii="Arial Unicode MS" w:eastAsia="Arial Unicode MS" w:hAnsi="Arial Unicode MS" w:hint="eastAsia"/>
        <w:b w:val="0"/>
        <w:i w:val="0"/>
        <w:sz w:val="24"/>
        <w:szCs w:val="28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FB62C1E"/>
    <w:multiLevelType w:val="hybridMultilevel"/>
    <w:tmpl w:val="69207DEA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5EDC6845"/>
    <w:multiLevelType w:val="hybridMultilevel"/>
    <w:tmpl w:val="88DCD8EA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6B67261E"/>
    <w:multiLevelType w:val="hybridMultilevel"/>
    <w:tmpl w:val="272E56C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C75130D"/>
    <w:multiLevelType w:val="hybridMultilevel"/>
    <w:tmpl w:val="8FAAD73E"/>
    <w:lvl w:ilvl="0" w:tplc="0D26C810">
      <w:start w:val="1"/>
      <w:numFmt w:val="decimal"/>
      <w:lvlText w:val="%1."/>
      <w:lvlJc w:val="left"/>
      <w:pPr>
        <w:ind w:left="840" w:hanging="420"/>
      </w:pPr>
      <w:rPr>
        <w:b w:val="0"/>
        <w:bCs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74A11F33"/>
    <w:multiLevelType w:val="multilevel"/>
    <w:tmpl w:val="4FE8DE2A"/>
    <w:lvl w:ilvl="0">
      <w:start w:val="1"/>
      <w:numFmt w:val="decimal"/>
      <w:lvlText w:val="%1."/>
      <w:lvlJc w:val="left"/>
      <w:pPr>
        <w:ind w:left="720" w:hanging="7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6045B07"/>
    <w:multiLevelType w:val="multilevel"/>
    <w:tmpl w:val="C9FC5A70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7"/>
  </w:num>
  <w:num w:numId="2">
    <w:abstractNumId w:val="2"/>
  </w:num>
  <w:num w:numId="3">
    <w:abstractNumId w:val="8"/>
  </w:num>
  <w:num w:numId="4">
    <w:abstractNumId w:val="1"/>
  </w:num>
  <w:num w:numId="5">
    <w:abstractNumId w:val="0"/>
  </w:num>
  <w:num w:numId="6">
    <w:abstractNumId w:val="4"/>
  </w:num>
  <w:num w:numId="7">
    <w:abstractNumId w:val="3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/>
  <w:defaultTabStop w:val="4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3A42"/>
    <w:rsid w:val="00041662"/>
    <w:rsid w:val="000F4572"/>
    <w:rsid w:val="001A5932"/>
    <w:rsid w:val="001E3240"/>
    <w:rsid w:val="00230E47"/>
    <w:rsid w:val="00253FC1"/>
    <w:rsid w:val="003C2B71"/>
    <w:rsid w:val="003E5EFF"/>
    <w:rsid w:val="00467691"/>
    <w:rsid w:val="004D5FF3"/>
    <w:rsid w:val="0057358D"/>
    <w:rsid w:val="00584E91"/>
    <w:rsid w:val="005A76BF"/>
    <w:rsid w:val="006512C0"/>
    <w:rsid w:val="007542F7"/>
    <w:rsid w:val="007C39C1"/>
    <w:rsid w:val="007D3A42"/>
    <w:rsid w:val="007F2FEF"/>
    <w:rsid w:val="00810C78"/>
    <w:rsid w:val="00811A77"/>
    <w:rsid w:val="00820560"/>
    <w:rsid w:val="00927AC2"/>
    <w:rsid w:val="00940E55"/>
    <w:rsid w:val="00952068"/>
    <w:rsid w:val="009733CB"/>
    <w:rsid w:val="00974B7F"/>
    <w:rsid w:val="00993AC7"/>
    <w:rsid w:val="00A21216"/>
    <w:rsid w:val="00A3619D"/>
    <w:rsid w:val="00AA604E"/>
    <w:rsid w:val="00AB34B7"/>
    <w:rsid w:val="00AC3972"/>
    <w:rsid w:val="00B34FB8"/>
    <w:rsid w:val="00C84B05"/>
    <w:rsid w:val="00CC253A"/>
    <w:rsid w:val="00D41ECF"/>
    <w:rsid w:val="00D444E5"/>
    <w:rsid w:val="00D70BC4"/>
    <w:rsid w:val="00DB306D"/>
    <w:rsid w:val="00F32EA7"/>
    <w:rsid w:val="00F460E3"/>
    <w:rsid w:val="00FA2049"/>
    <w:rsid w:val="00FB4AC5"/>
    <w:rsid w:val="00FB69B0"/>
    <w:rsid w:val="00FF6F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BC35C9"/>
  <w15:docId w15:val="{6A914414-729F-4B4D-93F5-79BBB8DD73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1769F"/>
    <w:pPr>
      <w:widowControl w:val="0"/>
      <w:jc w:val="both"/>
    </w:pPr>
    <w:rPr>
      <w:rFonts w:cs="Times New Roman"/>
      <w:color w:val="00000A"/>
      <w:sz w:val="21"/>
    </w:rPr>
  </w:style>
  <w:style w:type="paragraph" w:styleId="1">
    <w:name w:val="heading 1"/>
    <w:basedOn w:val="a"/>
    <w:link w:val="10"/>
    <w:uiPriority w:val="9"/>
    <w:qFormat/>
    <w:rsid w:val="005822FE"/>
    <w:pPr>
      <w:keepNext/>
      <w:keepLines/>
      <w:spacing w:before="340" w:after="330" w:line="578" w:lineRule="auto"/>
      <w:outlineLvl w:val="0"/>
    </w:pPr>
    <w:rPr>
      <w:b/>
      <w:bCs/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5822FE"/>
    <w:pPr>
      <w:keepNext/>
      <w:keepLines/>
      <w:spacing w:before="260" w:after="260" w:line="415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basedOn w:val="a0"/>
    <w:link w:val="a4"/>
    <w:uiPriority w:val="99"/>
    <w:qFormat/>
    <w:rsid w:val="0001769F"/>
    <w:rPr>
      <w:sz w:val="18"/>
      <w:szCs w:val="18"/>
    </w:rPr>
  </w:style>
  <w:style w:type="character" w:customStyle="1" w:styleId="a5">
    <w:name w:val="批注框文本 字符"/>
    <w:basedOn w:val="a0"/>
    <w:link w:val="a6"/>
    <w:uiPriority w:val="99"/>
    <w:qFormat/>
    <w:rsid w:val="0001769F"/>
    <w:rPr>
      <w:sz w:val="18"/>
      <w:szCs w:val="18"/>
    </w:rPr>
  </w:style>
  <w:style w:type="character" w:customStyle="1" w:styleId="Char">
    <w:name w:val="批注框文本 Char"/>
    <w:basedOn w:val="a0"/>
    <w:uiPriority w:val="99"/>
    <w:semiHidden/>
    <w:qFormat/>
    <w:rsid w:val="00CC620C"/>
    <w:rPr>
      <w:rFonts w:ascii="Calibri" w:eastAsia="宋体" w:hAnsi="Calibri" w:cs="Times New Roman"/>
      <w:sz w:val="18"/>
      <w:szCs w:val="18"/>
    </w:rPr>
  </w:style>
  <w:style w:type="character" w:customStyle="1" w:styleId="QBChar">
    <w:name w:val="QB正文 Char"/>
    <w:link w:val="QB"/>
    <w:qFormat/>
    <w:rsid w:val="0043470B"/>
    <w:rPr>
      <w:rFonts w:ascii="宋体" w:hAnsi="宋体"/>
    </w:rPr>
  </w:style>
  <w:style w:type="character" w:customStyle="1" w:styleId="10">
    <w:name w:val="标题 1 字符"/>
    <w:basedOn w:val="a0"/>
    <w:link w:val="1"/>
    <w:uiPriority w:val="9"/>
    <w:qFormat/>
    <w:rsid w:val="005822FE"/>
    <w:rPr>
      <w:rFonts w:ascii="Calibri" w:eastAsia="宋体" w:hAnsi="Calibri" w:cs="Times New Roman"/>
      <w:b/>
      <w:bCs/>
      <w:sz w:val="44"/>
      <w:szCs w:val="44"/>
    </w:rPr>
  </w:style>
  <w:style w:type="character" w:customStyle="1" w:styleId="20">
    <w:name w:val="标题 2 字符"/>
    <w:basedOn w:val="a0"/>
    <w:link w:val="2"/>
    <w:uiPriority w:val="9"/>
    <w:qFormat/>
    <w:rsid w:val="005822F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InternetLink">
    <w:name w:val="Internet Link"/>
    <w:basedOn w:val="a0"/>
    <w:uiPriority w:val="99"/>
    <w:unhideWhenUsed/>
    <w:rsid w:val="000648F0"/>
    <w:rPr>
      <w:color w:val="0000FF" w:themeColor="hyperlink"/>
      <w:u w:val="single"/>
    </w:rPr>
  </w:style>
  <w:style w:type="paragraph" w:customStyle="1" w:styleId="Heading">
    <w:name w:val="Heading"/>
    <w:basedOn w:val="a"/>
    <w:next w:val="a7"/>
    <w:qFormat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a7">
    <w:name w:val="Body Text"/>
    <w:basedOn w:val="a"/>
    <w:pPr>
      <w:spacing w:after="140" w:line="288" w:lineRule="auto"/>
    </w:pPr>
  </w:style>
  <w:style w:type="paragraph" w:styleId="a8">
    <w:name w:val="List"/>
    <w:basedOn w:val="a7"/>
    <w:rPr>
      <w:rFonts w:cs="FreeSans"/>
    </w:rPr>
  </w:style>
  <w:style w:type="paragraph" w:styleId="a9">
    <w:name w:val="caption"/>
    <w:basedOn w:val="a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FreeSans"/>
    </w:rPr>
  </w:style>
  <w:style w:type="paragraph" w:styleId="a4">
    <w:name w:val="header"/>
    <w:basedOn w:val="a"/>
    <w:link w:val="a3"/>
    <w:uiPriority w:val="99"/>
    <w:unhideWhenUsed/>
    <w:rsid w:val="0001769F"/>
    <w:pPr>
      <w:pBdr>
        <w:bottom w:val="single" w:sz="6" w:space="1" w:color="00000A"/>
      </w:pBdr>
      <w:tabs>
        <w:tab w:val="center" w:pos="4153"/>
        <w:tab w:val="right" w:pos="8306"/>
      </w:tabs>
      <w:snapToGrid w:val="0"/>
      <w:jc w:val="center"/>
    </w:pPr>
    <w:rPr>
      <w:rFonts w:cstheme="minorBidi"/>
      <w:sz w:val="18"/>
      <w:szCs w:val="18"/>
    </w:rPr>
  </w:style>
  <w:style w:type="paragraph" w:styleId="aa">
    <w:name w:val="footer"/>
    <w:basedOn w:val="a"/>
    <w:uiPriority w:val="99"/>
    <w:unhideWhenUsed/>
    <w:rsid w:val="0001769F"/>
    <w:pPr>
      <w:tabs>
        <w:tab w:val="center" w:pos="4153"/>
        <w:tab w:val="right" w:pos="8306"/>
      </w:tabs>
      <w:snapToGrid w:val="0"/>
      <w:jc w:val="left"/>
    </w:pPr>
    <w:rPr>
      <w:rFonts w:cstheme="minorBidi"/>
      <w:sz w:val="18"/>
      <w:szCs w:val="18"/>
    </w:rPr>
  </w:style>
  <w:style w:type="paragraph" w:styleId="a6">
    <w:name w:val="Balloon Text"/>
    <w:basedOn w:val="a"/>
    <w:link w:val="a5"/>
    <w:uiPriority w:val="99"/>
    <w:semiHidden/>
    <w:unhideWhenUsed/>
    <w:qFormat/>
    <w:rsid w:val="00CC620C"/>
    <w:rPr>
      <w:sz w:val="18"/>
      <w:szCs w:val="18"/>
    </w:rPr>
  </w:style>
  <w:style w:type="paragraph" w:customStyle="1" w:styleId="p15">
    <w:name w:val="p15"/>
    <w:basedOn w:val="a"/>
    <w:qFormat/>
    <w:rsid w:val="0043470B"/>
    <w:pPr>
      <w:widowControl/>
      <w:ind w:firstLine="420"/>
    </w:pPr>
    <w:rPr>
      <w:rFonts w:ascii="Times New Roman" w:hAnsi="Times New Roman"/>
      <w:szCs w:val="21"/>
    </w:rPr>
  </w:style>
  <w:style w:type="paragraph" w:customStyle="1" w:styleId="QB">
    <w:name w:val="QB正文"/>
    <w:basedOn w:val="a"/>
    <w:link w:val="QBChar"/>
    <w:qFormat/>
    <w:rsid w:val="0043470B"/>
    <w:pPr>
      <w:widowControl/>
      <w:spacing w:line="300" w:lineRule="auto"/>
      <w:ind w:firstLine="200"/>
    </w:pPr>
    <w:rPr>
      <w:rFonts w:ascii="宋体" w:cstheme="minorBidi"/>
    </w:rPr>
  </w:style>
  <w:style w:type="paragraph" w:customStyle="1" w:styleId="p0">
    <w:name w:val="p0"/>
    <w:basedOn w:val="a"/>
    <w:qFormat/>
    <w:rsid w:val="0043470B"/>
    <w:pPr>
      <w:widowControl/>
    </w:pPr>
    <w:rPr>
      <w:rFonts w:ascii="Times New Roman" w:hAnsi="Times New Roman"/>
      <w:szCs w:val="21"/>
    </w:rPr>
  </w:style>
  <w:style w:type="paragraph" w:styleId="ab">
    <w:name w:val="List Paragraph"/>
    <w:basedOn w:val="a"/>
    <w:uiPriority w:val="34"/>
    <w:qFormat/>
    <w:rsid w:val="007714EB"/>
    <w:pPr>
      <w:ind w:firstLine="420"/>
    </w:pPr>
  </w:style>
  <w:style w:type="paragraph" w:customStyle="1" w:styleId="TableContents">
    <w:name w:val="Table Contents"/>
    <w:basedOn w:val="a"/>
    <w:qFormat/>
  </w:style>
  <w:style w:type="paragraph" w:customStyle="1" w:styleId="TableHeading">
    <w:name w:val="Table Heading"/>
    <w:basedOn w:val="TableContents"/>
    <w:qFormat/>
  </w:style>
  <w:style w:type="table" w:styleId="ac">
    <w:name w:val="Table Grid"/>
    <w:basedOn w:val="a1"/>
    <w:uiPriority w:val="59"/>
    <w:rsid w:val="00C55BE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3C2B71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  <w:style w:type="character" w:styleId="ad">
    <w:name w:val="Placeholder Text"/>
    <w:basedOn w:val="a0"/>
    <w:uiPriority w:val="99"/>
    <w:semiHidden/>
    <w:rsid w:val="00A21216"/>
    <w:rPr>
      <w:color w:val="808080"/>
    </w:rPr>
  </w:style>
  <w:style w:type="character" w:styleId="ae">
    <w:name w:val="Hyperlink"/>
    <w:basedOn w:val="a0"/>
    <w:uiPriority w:val="99"/>
    <w:semiHidden/>
    <w:unhideWhenUsed/>
    <w:rsid w:val="009733C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44247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8775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593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image" Target="media/image15.jpeg"/><Relationship Id="rId47" Type="http://schemas.openxmlformats.org/officeDocument/2006/relationships/image" Target="media/image18.png"/><Relationship Id="rId50" Type="http://schemas.openxmlformats.org/officeDocument/2006/relationships/image" Target="media/image21.png"/><Relationship Id="rId55" Type="http://schemas.openxmlformats.org/officeDocument/2006/relationships/oleObject" Target="embeddings/oleObject27.bin"/><Relationship Id="rId63" Type="http://schemas.openxmlformats.org/officeDocument/2006/relationships/image" Target="media/image24.png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3.png"/><Relationship Id="rId45" Type="http://schemas.openxmlformats.org/officeDocument/2006/relationships/image" Target="media/image16.png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0.jpeg"/><Relationship Id="rId57" Type="http://schemas.openxmlformats.org/officeDocument/2006/relationships/oleObject" Target="embeddings/oleObject29.bin"/><Relationship Id="rId61" Type="http://schemas.openxmlformats.org/officeDocument/2006/relationships/image" Target="media/image22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jpeg"/><Relationship Id="rId56" Type="http://schemas.openxmlformats.org/officeDocument/2006/relationships/oleObject" Target="embeddings/oleObject28.bin"/><Relationship Id="rId64" Type="http://schemas.openxmlformats.org/officeDocument/2006/relationships/image" Target="media/image25.png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7.png"/><Relationship Id="rId59" Type="http://schemas.openxmlformats.org/officeDocument/2006/relationships/oleObject" Target="embeddings/oleObject31.bin"/><Relationship Id="rId67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image" Target="media/image14.png"/><Relationship Id="rId54" Type="http://schemas.openxmlformats.org/officeDocument/2006/relationships/oleObject" Target="embeddings/oleObject26.bin"/><Relationship Id="rId62" Type="http://schemas.openxmlformats.org/officeDocument/2006/relationships/image" Target="media/image23.jpeg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7B119D-E9B3-462D-B2D2-22019CE253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632</Words>
  <Characters>3605</Characters>
  <Application>Microsoft Office Word</Application>
  <DocSecurity>0</DocSecurity>
  <Lines>30</Lines>
  <Paragraphs>8</Paragraphs>
  <ScaleCrop>false</ScaleCrop>
  <Company>User</Company>
  <LinksUpToDate>false</LinksUpToDate>
  <CharactersWithSpaces>4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nlady</dc:creator>
  <cp:lastModifiedBy>S S</cp:lastModifiedBy>
  <cp:revision>6</cp:revision>
  <cp:lastPrinted>2020-03-24T15:17:00Z</cp:lastPrinted>
  <dcterms:created xsi:type="dcterms:W3CDTF">2020-03-24T15:00:00Z</dcterms:created>
  <dcterms:modified xsi:type="dcterms:W3CDTF">2020-03-24T15:19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